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2F1E" w:rsidRPr="00DE2F1E" w:rsidRDefault="00DE2F1E" w:rsidP="00DE2F1E">
      <w:pPr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u w:val="single"/>
        </w:rPr>
        <w:t xml:space="preserve">TuÇn 6 </w:t>
      </w:r>
    </w:p>
    <w:p w:rsidR="00DE2F1E" w:rsidRPr="00DE2F1E" w:rsidRDefault="00DE2F1E" w:rsidP="00DE2F1E">
      <w:pPr>
        <w:jc w:val="center"/>
        <w:rPr>
          <w:rFonts w:ascii=".VnTime" w:hAnsi=".VnTime"/>
          <w:b/>
        </w:rPr>
      </w:pPr>
      <w:r w:rsidRPr="00DE2F1E">
        <w:rPr>
          <w:rFonts w:ascii=".VnTime" w:hAnsi=".VnTime"/>
          <w:b/>
        </w:rPr>
        <w:t>Thø hai ngµy 1 th¸ng 10 n¨m 2012</w:t>
      </w:r>
    </w:p>
    <w:p w:rsidR="00DE2F1E" w:rsidRPr="00DE2F1E" w:rsidRDefault="00DE2F1E" w:rsidP="00DE2F1E">
      <w:pPr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u w:val="single"/>
        </w:rPr>
        <w:t>Chµo cê</w:t>
      </w:r>
    </w:p>
    <w:p w:rsidR="00DE2F1E" w:rsidRPr="00DE2F1E" w:rsidRDefault="00DE2F1E" w:rsidP="00DE2F1E">
      <w:pPr>
        <w:jc w:val="center"/>
        <w:rPr>
          <w:rFonts w:ascii=".VnTime" w:hAnsi=".VnTime" w:cs="Arial"/>
          <w:b/>
          <w:u w:val="single"/>
        </w:rPr>
      </w:pPr>
      <w:r w:rsidRPr="00DE2F1E">
        <w:rPr>
          <w:rFonts w:ascii=".VnTime" w:hAnsi=".VnTime" w:cs="Arial"/>
          <w:b/>
          <w:noProof/>
          <w:u w:val="single"/>
        </w:rPr>
        <w:pict>
          <v:line id="_x0000_s2037" style="position:absolute;left:0;text-align:left;z-index:251665408" from="153pt,9.75pt" to="351pt,9.75pt"/>
        </w:pict>
      </w:r>
    </w:p>
    <w:p w:rsidR="00DE2F1E" w:rsidRPr="00DE2F1E" w:rsidRDefault="00DE2F1E" w:rsidP="00DE2F1E">
      <w:pPr>
        <w:pStyle w:val="Header"/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u w:val="single"/>
        </w:rPr>
        <w:t>TËp ®äc- kÓ chuyÖn</w:t>
      </w:r>
    </w:p>
    <w:p w:rsidR="00DE2F1E" w:rsidRPr="00DE2F1E" w:rsidRDefault="00DE2F1E" w:rsidP="00DE2F1E">
      <w:pPr>
        <w:ind w:left="2880" w:firstLine="720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  <w:sz w:val="40"/>
          <w:szCs w:val="40"/>
        </w:rPr>
        <w:t>Bµi tËp lµm v¨n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  <w:b/>
        </w:rPr>
        <w:t>I. Môc tiªu:</w:t>
      </w:r>
      <w:r w:rsidRPr="00DE2F1E">
        <w:rPr>
          <w:rFonts w:ascii=".VnTime" w:hAnsi=".VnTime"/>
        </w:rPr>
        <w:t xml:space="preserve">   A- TËp ®äc:</w:t>
      </w:r>
    </w:p>
    <w:p w:rsidR="00DE2F1E" w:rsidRPr="00DE2F1E" w:rsidRDefault="00DE2F1E" w:rsidP="00DE2F1E">
      <w:pPr>
        <w:pStyle w:val="BodyText"/>
        <w:rPr>
          <w:b w:val="0"/>
          <w:i/>
          <w:szCs w:val="28"/>
        </w:rPr>
      </w:pPr>
      <w:r w:rsidRPr="00DE2F1E">
        <w:rPr>
          <w:b w:val="0"/>
          <w:i/>
          <w:szCs w:val="28"/>
        </w:rPr>
        <w:t>- B­íc ®Çu biÕt ®äc ph©n biÖt lêi nh©n vËt t«i vµ lêi ng­êi mÑ.</w:t>
      </w:r>
    </w:p>
    <w:p w:rsidR="00DE2F1E" w:rsidRPr="00DE2F1E" w:rsidRDefault="00DE2F1E" w:rsidP="00DE2F1E">
      <w:pPr>
        <w:pStyle w:val="BodyText"/>
        <w:rPr>
          <w:b w:val="0"/>
          <w:i/>
          <w:szCs w:val="28"/>
        </w:rPr>
      </w:pPr>
      <w:r w:rsidRPr="00DE2F1E">
        <w:rPr>
          <w:b w:val="0"/>
          <w:i/>
          <w:szCs w:val="28"/>
        </w:rPr>
        <w:t>- HiÓu ý nghÜa: Lêi nãi cña HS ph¸i ®i ®«i víi viÖc lµm, ®· nãi th× ph¶i cè lµm cho ®­îc ®iÒu muèn nãi (Tr¶ lêi ®­îc c©u hái SGK). HS hiÓu vµ gi¶i nghÜa ®­îc tõ:ng¾n ngñn. HiÓu , nªu ®­îc ND bµi, cã kh¶ n¨ng thuyÕt phôc c¸c b¹n thùc hiÖn ND bµi.BiÕt ®äc diÔn c¶m bµi v¨n.</w:t>
      </w:r>
    </w:p>
    <w:p w:rsidR="00DE2F1E" w:rsidRPr="00DE2F1E" w:rsidRDefault="00DE2F1E" w:rsidP="00DE2F1E">
      <w:pPr>
        <w:pStyle w:val="BodyText"/>
        <w:rPr>
          <w:b w:val="0"/>
          <w:i/>
          <w:szCs w:val="28"/>
        </w:rPr>
      </w:pPr>
      <w:r w:rsidRPr="00DE2F1E">
        <w:rPr>
          <w:b w:val="0"/>
          <w:i/>
          <w:szCs w:val="28"/>
        </w:rPr>
        <w:t xml:space="preserve">B - KÓ chuyÖn: </w:t>
      </w:r>
    </w:p>
    <w:p w:rsidR="00DE2F1E" w:rsidRPr="00DE2F1E" w:rsidRDefault="00DE2F1E" w:rsidP="00DE2F1E">
      <w:pPr>
        <w:pStyle w:val="BodyText"/>
        <w:rPr>
          <w:b w:val="0"/>
          <w:i/>
          <w:szCs w:val="28"/>
        </w:rPr>
      </w:pPr>
      <w:r w:rsidRPr="00DE2F1E">
        <w:rPr>
          <w:b w:val="0"/>
          <w:i/>
          <w:szCs w:val="28"/>
        </w:rPr>
        <w:t>- BiÕt s¾p xÕp l¹i c¸c tranh SGK theo ®óng tr×nh tù c©u chuyÖn vµ kÓ l¹i ®­îc 1 ®o¹n c©u chuyÖn dùa vµo tranh minh ho¹. HS kÓ ®­îc c¶ c©u chuyÖn mét c¸ch s¸ng t¹o.</w:t>
      </w:r>
    </w:p>
    <w:p w:rsidR="00DE2F1E" w:rsidRPr="00DE2F1E" w:rsidRDefault="00DE2F1E" w:rsidP="00DE2F1E">
      <w:pPr>
        <w:pStyle w:val="BodyText"/>
        <w:rPr>
          <w:b w:val="0"/>
          <w:i/>
          <w:szCs w:val="28"/>
        </w:rPr>
      </w:pPr>
      <w:r w:rsidRPr="00DE2F1E">
        <w:rPr>
          <w:bCs w:val="0"/>
          <w:i/>
          <w:szCs w:val="28"/>
        </w:rPr>
        <w:t>II- §å dïng d¹y- häc:</w:t>
      </w:r>
      <w:r w:rsidRPr="00DE2F1E">
        <w:rPr>
          <w:i/>
          <w:szCs w:val="28"/>
        </w:rPr>
        <w:t xml:space="preserve">- </w:t>
      </w:r>
      <w:r w:rsidRPr="00DE2F1E">
        <w:rPr>
          <w:b w:val="0"/>
          <w:i/>
          <w:szCs w:val="28"/>
        </w:rPr>
        <w:t>Tranh minh ho¹ bµi ®äc trong SGK.</w:t>
      </w:r>
    </w:p>
    <w:p w:rsidR="00DE2F1E" w:rsidRPr="00DE2F1E" w:rsidRDefault="00DE2F1E" w:rsidP="00DE2F1E">
      <w:pPr>
        <w:pStyle w:val="BodyText"/>
        <w:rPr>
          <w:b w:val="0"/>
          <w:i/>
          <w:szCs w:val="28"/>
        </w:rPr>
      </w:pPr>
      <w:r w:rsidRPr="00DE2F1E">
        <w:rPr>
          <w:bCs w:val="0"/>
          <w:i/>
          <w:szCs w:val="28"/>
        </w:rPr>
        <w:t>III</w:t>
      </w:r>
      <w:r w:rsidRPr="00DE2F1E">
        <w:rPr>
          <w:b w:val="0"/>
          <w:bCs w:val="0"/>
          <w:i/>
          <w:szCs w:val="28"/>
        </w:rPr>
        <w:t xml:space="preserve">- </w:t>
      </w:r>
      <w:r w:rsidRPr="00DE2F1E">
        <w:rPr>
          <w:bCs w:val="0"/>
          <w:i/>
          <w:szCs w:val="28"/>
        </w:rPr>
        <w:t>C¸c ho¹t ®éng d¹y - häc</w:t>
      </w:r>
      <w:r w:rsidRPr="00DE2F1E">
        <w:rPr>
          <w:b w:val="0"/>
          <w:bCs w:val="0"/>
          <w:i/>
          <w:szCs w:val="28"/>
        </w:rPr>
        <w:t>: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4953"/>
        <w:gridCol w:w="4600"/>
      </w:tblGrid>
      <w:tr w:rsidR="00DE2F1E" w:rsidRPr="00DE2F1E" w:rsidTr="009445B6">
        <w:tc>
          <w:tcPr>
            <w:tcW w:w="5040" w:type="dxa"/>
          </w:tcPr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A- KTBC: 5’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Gäi 1 em ®äc bµi: Cuéc häp cña ch÷ viÕt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Cuéc häp ®Ò ra c¸ch g× ®Ó gióp ®ì b¹n Hoµng?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B. Bµi míi: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1- Giíi thiÖu bµi: 1’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 xml:space="preserve">2- LuyÖn ®äc: 15’ 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GV ®äc toµn bµi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H­</w:t>
            </w:r>
            <w:r w:rsidRPr="00DE2F1E">
              <w:rPr>
                <w:b w:val="0"/>
                <w:i/>
                <w:szCs w:val="28"/>
              </w:rPr>
              <w:softHyphen/>
              <w:t>íng dÉn luyÖn ®äc + gi¶i nghÜa tõ: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+ LuyÖn ®äc c©u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+ LuyÖn  ®äc ®o¹n tr</w:t>
            </w:r>
            <w:r w:rsidRPr="00DE2F1E">
              <w:rPr>
                <w:b w:val="0"/>
                <w:i/>
                <w:szCs w:val="28"/>
              </w:rPr>
              <w:softHyphen/>
              <w:t>­íc líp: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 xml:space="preserve">+ Yªu cÇu hs ®äc nèi tiÕp nhau tõng </w:t>
            </w:r>
            <w:r w:rsidRPr="00DE2F1E">
              <w:rPr>
                <w:b w:val="0"/>
                <w:i/>
                <w:szCs w:val="28"/>
              </w:rPr>
              <w:lastRenderedPageBreak/>
              <w:t>®o¹n, GV nh¾c hs ng¾t nghØ h¬i ®óng sau c¸c dÊu c©u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§äc tõng ®o¹n trong nhãm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3. H</w:t>
            </w:r>
            <w:r w:rsidRPr="00DE2F1E">
              <w:rPr>
                <w:b w:val="0"/>
                <w:i/>
                <w:szCs w:val="28"/>
              </w:rPr>
              <w:softHyphen/>
              <w:t>­íng dÉn t×m hiÓu bµi: 15’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+ Yªu cÇu líp ®äc thÇm ®o¹n 1 , 2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 xml:space="preserve">- Hái thªm: Nh©n vËt x­ng “t«i” trong truyÖn nµy tªn lµ g×? 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+ Gäi 1 em ®äc ®o¹n 3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+ YC ®äc thÇm ®o¹n 4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Hái 2 c©u hái cuèi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Bµi ®äc gióp em hiÓu ra ®iÒu g×?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4. LuyÖn ®äc l¹i: 10’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GV ®äc mÉu ®o¹n 3, 4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HD HS ®äc ®óng, ®äc hay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 xml:space="preserve">* </w:t>
            </w:r>
            <w:r w:rsidRPr="00DE2F1E">
              <w:rPr>
                <w:i/>
                <w:szCs w:val="28"/>
              </w:rPr>
              <w:t>KÓ chuyÖn</w:t>
            </w:r>
            <w:r w:rsidRPr="00DE2F1E">
              <w:rPr>
                <w:b w:val="0"/>
                <w:i/>
                <w:szCs w:val="28"/>
              </w:rPr>
              <w:t xml:space="preserve"> : 20’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1- GV nªu nhiÖm vô: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2- H</w:t>
            </w:r>
            <w:r w:rsidRPr="00DE2F1E">
              <w:rPr>
                <w:b w:val="0"/>
                <w:i/>
                <w:szCs w:val="28"/>
              </w:rPr>
              <w:softHyphen/>
              <w:t>­íng dÉn hs kÓ chuyÖn theo tranh :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S¾p xÕp l¹i 4 tranh theo ®óng thø tù trong c©u chuyÖn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Cho hs luyÖn kÓ l¹i 1 ®o¹n c©u chuyÖn theo lêi cña em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5) Cñng cè - dÆn dß: 1’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Qua c©u chuyÖn em häc tËp ®­îc ®iÒu g×?</w:t>
            </w:r>
          </w:p>
        </w:tc>
        <w:tc>
          <w:tcPr>
            <w:tcW w:w="4680" w:type="dxa"/>
          </w:tcPr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 2 häc sinh lªn b¶ng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Häc sinh theo dâi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 xml:space="preserve">- Hs qs¸t tranh 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Hs ®äc nèi tiÕp tõng c©u (2 l</w:t>
            </w:r>
            <w:r w:rsidRPr="00DE2F1E">
              <w:rPr>
                <w:b w:val="0"/>
                <w:i/>
                <w:szCs w:val="28"/>
              </w:rPr>
              <w:softHyphen/>
              <w:t>­ît)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LuyÖn ®äc c©u: Liu- xi- a; C«- li- a;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 luyÖn ph¸t ©m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Hs ®äc nèi tiÕp tõng ®o¹n (2 l</w:t>
            </w:r>
            <w:r w:rsidRPr="00DE2F1E">
              <w:rPr>
                <w:b w:val="0"/>
                <w:i/>
                <w:szCs w:val="28"/>
              </w:rPr>
              <w:softHyphen/>
              <w:t>­ît)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HS K: gi¶i nghÜa tõ:  ng¾n ngñn.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HS luyÖn ®äc theo nhãm 4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lastRenderedPageBreak/>
              <w:t>- HS thi ®äc gi÷a c¸c nhãm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 Hs ®äc, tr¶ lêi c©u hái 1, 2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Líp ®äc thÇm theo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Mét sè em tr¶ lêi c©u hái 3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§äc thÇm ®o¹n 4 vµ tr¶ lêi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Lêi nãi ph¶i ®i ®«i víi viÖc lµm…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HS  thi ®äc diÔn c¶m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HS : LuyÖn ®äc 1 ®o¹n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Nªu yªu cÇu BT kÓ chuyÖn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HS quan s¸t tranh – 1 em lªn s¾p xÕp c¸c tranh theo ®óng tr×nh tù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1 HS  kÓ mÉu 3 c©u ®Çu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Tõng cÆp HS luyÖn kÓ 1 ®o¹n bÊt kú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HS thi kÓ... HS  kÓ c¶ c©u chuyÖn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HS : KÓ theo tranh 1 hoÆc 2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</w:rPr>
            </w:pPr>
            <w:r w:rsidRPr="00DE2F1E">
              <w:rPr>
                <w:b w:val="0"/>
                <w:i/>
                <w:szCs w:val="28"/>
              </w:rPr>
              <w:t>- HS nªu</w:t>
            </w:r>
          </w:p>
        </w:tc>
      </w:tr>
    </w:tbl>
    <w:p w:rsidR="00DE2F1E" w:rsidRPr="00DE2F1E" w:rsidRDefault="00DE2F1E" w:rsidP="00DE2F1E">
      <w:pPr>
        <w:ind w:left="1440" w:firstLine="720"/>
        <w:rPr>
          <w:rFonts w:ascii=".VnTime" w:hAnsi=".VnTime"/>
        </w:rPr>
      </w:pPr>
      <w:r w:rsidRPr="00DE2F1E">
        <w:rPr>
          <w:rFonts w:ascii=".VnTime" w:hAnsi=".VnTime"/>
        </w:rPr>
        <w:lastRenderedPageBreak/>
        <w:t>______________________________________</w:t>
      </w:r>
    </w:p>
    <w:p w:rsidR="00DE2F1E" w:rsidRPr="00DE2F1E" w:rsidRDefault="00DE2F1E" w:rsidP="00DE2F1E">
      <w:pPr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u w:val="single"/>
        </w:rPr>
        <w:t>To¸n</w:t>
      </w:r>
    </w:p>
    <w:p w:rsidR="00DE2F1E" w:rsidRPr="00DE2F1E" w:rsidRDefault="00DE2F1E" w:rsidP="00DE2F1E">
      <w:pPr>
        <w:ind w:left="2160" w:firstLine="720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  <w:sz w:val="40"/>
          <w:szCs w:val="40"/>
        </w:rPr>
        <w:t xml:space="preserve">            LuyÖn tËp</w:t>
      </w:r>
    </w:p>
    <w:p w:rsidR="00DE2F1E" w:rsidRPr="00DE2F1E" w:rsidRDefault="00DE2F1E" w:rsidP="00DE2F1E">
      <w:pPr>
        <w:ind w:left="2160" w:hanging="2160"/>
        <w:rPr>
          <w:rFonts w:ascii=".VnTime" w:hAnsi=".VnTime"/>
        </w:rPr>
      </w:pPr>
      <w:r w:rsidRPr="00DE2F1E">
        <w:rPr>
          <w:rFonts w:ascii=".VnTime" w:hAnsi=".VnTime"/>
        </w:rPr>
        <w:t xml:space="preserve">I. </w:t>
      </w:r>
      <w:r w:rsidRPr="00DE2F1E">
        <w:rPr>
          <w:rFonts w:ascii=".VnTime" w:hAnsi=".VnTime"/>
          <w:b/>
        </w:rPr>
        <w:t>Môc tiªu</w:t>
      </w:r>
      <w:r w:rsidRPr="00DE2F1E">
        <w:rPr>
          <w:rFonts w:ascii=".VnTime" w:hAnsi=".VnTime"/>
        </w:rPr>
        <w:t xml:space="preserve"> : Gióp HS: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lastRenderedPageBreak/>
        <w:t xml:space="preserve">-  HS BiÕt t×m 1 trong c¸c phÇn b»ng nhau cña mét sè vµ vËn dông ®­îc ®Ó gi¶i bµi to¸n cã liªn quan, rÌn kÜ n¨ng gi¶i vµ tr×nh bµy bµi to¸n. 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  <w:b/>
        </w:rPr>
        <w:t>II. §å dïng d¹y- häc</w:t>
      </w:r>
      <w:r w:rsidRPr="00DE2F1E">
        <w:rPr>
          <w:rFonts w:ascii=".VnTime" w:hAnsi=".VnTime"/>
        </w:rPr>
        <w:t>:</w:t>
      </w:r>
    </w:p>
    <w:p w:rsidR="00DE2F1E" w:rsidRPr="00DE2F1E" w:rsidRDefault="00DE2F1E" w:rsidP="00DE2F1E">
      <w:pPr>
        <w:ind w:firstLine="720"/>
        <w:jc w:val="both"/>
        <w:rPr>
          <w:rFonts w:ascii=".VnTime" w:hAnsi=".VnTime"/>
        </w:rPr>
      </w:pPr>
      <w:r w:rsidRPr="00DE2F1E">
        <w:rPr>
          <w:rFonts w:ascii=".VnTime" w:hAnsi=".VnTime"/>
        </w:rPr>
        <w:t xml:space="preserve"> B¶ng con, b¶ng phô BT4 </w:t>
      </w:r>
    </w:p>
    <w:p w:rsidR="00DE2F1E" w:rsidRPr="00DE2F1E" w:rsidRDefault="00DE2F1E" w:rsidP="00DE2F1E">
      <w:pPr>
        <w:jc w:val="both"/>
        <w:rPr>
          <w:rFonts w:ascii=".VnTime" w:hAnsi=".VnTime"/>
          <w:b/>
        </w:rPr>
      </w:pPr>
      <w:r w:rsidRPr="00DE2F1E">
        <w:rPr>
          <w:rFonts w:ascii=".VnTime" w:hAnsi=".VnTime"/>
          <w:b/>
        </w:rPr>
        <w:t>III. Ho¹t ®éng d¹y - häc chñ yÕu:</w:t>
      </w:r>
    </w:p>
    <w:tbl>
      <w:tblPr>
        <w:tblW w:w="0" w:type="auto"/>
        <w:tblInd w:w="-26" w:type="dxa"/>
        <w:tblLook w:val="0000"/>
      </w:tblPr>
      <w:tblGrid>
        <w:gridCol w:w="4908"/>
        <w:gridCol w:w="4779"/>
      </w:tblGrid>
      <w:tr w:rsidR="00DE2F1E" w:rsidRPr="00DE2F1E" w:rsidTr="009445B6">
        <w:trPr>
          <w:trHeight w:val="80"/>
        </w:trPr>
        <w:tc>
          <w:tcPr>
            <w:tcW w:w="515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  <w:b/>
              </w:rPr>
              <w:t>1</w:t>
            </w:r>
            <w:r w:rsidRPr="00DE2F1E">
              <w:rPr>
                <w:rFonts w:ascii=".VnTime" w:hAnsi=".VnTime"/>
              </w:rPr>
              <w:t>. KTBC: 5’- Nªu c¸ch t×m 1 trong c¸c phÇn b»ng nhau cña 1 sè?  T×m 1/3 cña 12m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  <w:b/>
              </w:rPr>
              <w:t>2</w:t>
            </w:r>
            <w:r w:rsidRPr="00DE2F1E">
              <w:rPr>
                <w:rFonts w:ascii=".VnTime" w:hAnsi=".VnTime"/>
              </w:rPr>
              <w:t>. Thùc hµnh: 30’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Bµi 1: - GV ghi  lªn b¶ng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äi HS lªn lµm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? - H·y so s¸nh kÕt qu¶ 1/2</w:t>
            </w:r>
            <w:r w:rsidRPr="00DE2F1E">
              <w:rPr>
                <w:rFonts w:ascii=".VnTime" w:hAnsi=".VnTime"/>
                <w:position w:val="-10"/>
              </w:rPr>
              <w:object w:dxaOrig="1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7.25pt" o:ole="">
                  <v:imagedata r:id="rId8" o:title=""/>
                </v:shape>
                <o:OLEObject Type="Embed" ProgID="Equation.3" ShapeID="_x0000_i1025" DrawAspect="Content" ObjectID="_1627795889" r:id="rId9"/>
              </w:object>
            </w:r>
            <w:r w:rsidRPr="00DE2F1E">
              <w:rPr>
                <w:rFonts w:ascii=".VnTime" w:hAnsi=".VnTime"/>
              </w:rPr>
              <w:t>cña tõng sè ë phÇn a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? - H·y so s¸nh c¸c kÕt qu¶ 1/6 cña tõng sè ë phÇn b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µi 2: Gäi hs nªu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BT cho biÕt g× ? hái g×? 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äi 1 em lªn lµm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µi 3: GV ®äc ®Ò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HD gi¶i t­¬ng tù BT 2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L­u ý: Sè HS cña líp 3A ®ang tËp b¬i lµ 1/4 cña 28 HS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µi 4: GV treo b¶ng phô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§· t« mµu vµo 1/5 sè « vu«ng cña h×nh nµo? V× sao em biÕt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2 h×nh cßn l¹i th× t« mµu vµo 1 phÇn mÊy sè « vu«ng?</w:t>
            </w:r>
          </w:p>
        </w:tc>
        <w:tc>
          <w:tcPr>
            <w:tcW w:w="502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1 em lªn lµm, líp theo dâi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nªu yªu cÇu bµi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Lµm b¶ng con,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 Nªu c¸ch t×m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HS  so s¸nh </w:t>
            </w:r>
            <w:r w:rsidRPr="00DE2F1E">
              <w:rPr>
                <w:rFonts w:ascii=".VnTime" w:hAnsi=".VnTime"/>
              </w:rPr>
              <w:sym w:font="Wingdings" w:char="F0E0"/>
            </w:r>
            <w:r w:rsidRPr="00DE2F1E">
              <w:rPr>
                <w:rFonts w:ascii=".VnTime" w:hAnsi=".VnTime"/>
              </w:rPr>
              <w:t>KL: Sè lín h¬n th× 1 trong c¸c phÇn b»ng nhau cña sè ®ã còng lín h¬n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1 em nªu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Líp gi¶i vµo vë, 1 em lµm b¶ng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nhËn xÐt vµ tù ®Æt ®Ò to¸n t­¬ng tù sau thi gi¶i to¸n nhanh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 gi¶i thªm BT theo BT 2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 tù gi¶i BT 3, ch÷a bµi trªn b¶ng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quan s¸t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hái ®¸p theo nhãm ®«i. HS gi¶i thÝch lÝ do chän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:Muèn t« mµu 1/5 th× cÇn t« mÊy «?...</w:t>
            </w:r>
          </w:p>
        </w:tc>
      </w:tr>
    </w:tbl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  <w:b/>
        </w:rPr>
        <w:t>3.</w:t>
      </w:r>
      <w:r w:rsidRPr="00DE2F1E">
        <w:rPr>
          <w:rFonts w:ascii=".VnTime" w:hAnsi=".VnTime"/>
        </w:rPr>
        <w:t xml:space="preserve"> Cñng cè - dÆn dß: 1’- GV hÖ thèng bµi.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- NhËn xÐt giê häc. DÆn dß.</w:t>
      </w:r>
    </w:p>
    <w:p w:rsidR="00DE2F1E" w:rsidRPr="00DE2F1E" w:rsidRDefault="00DE2F1E" w:rsidP="00DE2F1E">
      <w:pPr>
        <w:jc w:val="center"/>
        <w:rPr>
          <w:rFonts w:ascii=".VnTime" w:hAnsi=".VnTime"/>
          <w:b/>
        </w:rPr>
      </w:pPr>
      <w:r w:rsidRPr="00DE2F1E">
        <w:rPr>
          <w:rFonts w:ascii=".VnTime" w:hAnsi=".VnTime"/>
          <w:b/>
          <w:noProof/>
        </w:rPr>
        <w:pict>
          <v:line id="_x0000_s2032" style="position:absolute;left:0;text-align:left;z-index:251660288" from="126pt,11.75pt" to="5in,11.75pt"/>
        </w:pict>
      </w:r>
    </w:p>
    <w:p w:rsidR="00DE2F1E" w:rsidRPr="00DE2F1E" w:rsidRDefault="00DE2F1E" w:rsidP="00DE2F1E">
      <w:pPr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u w:val="single"/>
          <w:lang w:val="pt-BR"/>
        </w:rPr>
        <w:t>to¸n +</w:t>
      </w:r>
    </w:p>
    <w:p w:rsidR="00DE2F1E" w:rsidRPr="00DE2F1E" w:rsidRDefault="00DE2F1E" w:rsidP="00DE2F1E">
      <w:pPr>
        <w:jc w:val="center"/>
        <w:rPr>
          <w:rFonts w:ascii=".VnTime" w:hAnsi=".VnTime"/>
          <w:sz w:val="40"/>
          <w:szCs w:val="40"/>
          <w:lang w:val="pt-BR"/>
        </w:rPr>
      </w:pPr>
      <w:r w:rsidRPr="00DE2F1E">
        <w:rPr>
          <w:rFonts w:ascii=".VnTime" w:hAnsi=".VnTime"/>
          <w:sz w:val="40"/>
          <w:szCs w:val="40"/>
          <w:lang w:val="pt-BR"/>
        </w:rPr>
        <w:t>T×m 1 trong c¸c phÇn b»ng nhau cña mét sè</w:t>
      </w:r>
    </w:p>
    <w:p w:rsidR="00DE2F1E" w:rsidRPr="00DE2F1E" w:rsidRDefault="00DE2F1E" w:rsidP="00DE2F1E">
      <w:pPr>
        <w:rPr>
          <w:rFonts w:ascii=".VnTime" w:hAnsi=".VnTime"/>
          <w:b/>
          <w:bCs/>
          <w:lang w:val="pt-BR"/>
        </w:rPr>
      </w:pPr>
      <w:r w:rsidRPr="00DE2F1E">
        <w:rPr>
          <w:rFonts w:ascii=".VnTime" w:hAnsi=".VnTime"/>
          <w:b/>
          <w:bCs/>
          <w:lang w:val="pt-BR"/>
        </w:rPr>
        <w:t>I. Môc tiªu:</w:t>
      </w:r>
    </w:p>
    <w:p w:rsidR="00DE2F1E" w:rsidRPr="00DE2F1E" w:rsidRDefault="00DE2F1E" w:rsidP="00DE2F1E">
      <w:pPr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 xml:space="preserve">  - Thùc hµnh t×m ®óng1 trong c¸c phÇn b»ng nhaucña 1 sè</w:t>
      </w:r>
    </w:p>
    <w:p w:rsidR="00DE2F1E" w:rsidRPr="00DE2F1E" w:rsidRDefault="00DE2F1E" w:rsidP="00DE2F1E">
      <w:pPr>
        <w:rPr>
          <w:rFonts w:ascii=".VnTime" w:hAnsi=".VnTime"/>
          <w:lang w:val="it-IT"/>
        </w:rPr>
      </w:pPr>
      <w:r w:rsidRPr="00DE2F1E">
        <w:rPr>
          <w:rFonts w:ascii=".VnTime" w:hAnsi=".VnTime"/>
          <w:lang w:val="pt-BR"/>
        </w:rPr>
        <w:t xml:space="preserve">  </w:t>
      </w:r>
      <w:r w:rsidRPr="00DE2F1E">
        <w:rPr>
          <w:rFonts w:ascii=".VnTime" w:hAnsi=".VnTime"/>
          <w:lang w:val="it-IT"/>
        </w:rPr>
        <w:t>- Gi¶i c¸c bµi to¸n cã liªn quan</w:t>
      </w:r>
    </w:p>
    <w:p w:rsidR="00DE2F1E" w:rsidRPr="00DE2F1E" w:rsidRDefault="00DE2F1E" w:rsidP="00DE2F1E">
      <w:pPr>
        <w:tabs>
          <w:tab w:val="right" w:pos="9971"/>
        </w:tabs>
        <w:rPr>
          <w:rFonts w:ascii=".VnTime" w:hAnsi=".VnTime"/>
          <w:b/>
          <w:bCs/>
          <w:lang w:val="fr-FR"/>
        </w:rPr>
      </w:pPr>
      <w:r w:rsidRPr="00DE2F1E">
        <w:rPr>
          <w:rFonts w:ascii=".VnTime" w:hAnsi=".VnTime"/>
          <w:b/>
          <w:bCs/>
          <w:lang w:val="fr-FR"/>
        </w:rPr>
        <w:t xml:space="preserve">II. §å dïng d¹y häc: </w:t>
      </w:r>
    </w:p>
    <w:p w:rsidR="00DE2F1E" w:rsidRPr="00DE2F1E" w:rsidRDefault="00DE2F1E" w:rsidP="00DE2F1E">
      <w:pPr>
        <w:rPr>
          <w:rFonts w:ascii=".VnTime" w:hAnsi=".VnTime"/>
          <w:lang w:val="fr-FR"/>
        </w:rPr>
      </w:pPr>
      <w:r w:rsidRPr="00DE2F1E">
        <w:rPr>
          <w:rFonts w:ascii=".VnTime" w:hAnsi=".VnTime"/>
          <w:lang w:val="fr-FR"/>
        </w:rPr>
        <w:t xml:space="preserve"> - B¶ng phô ghi néi dung 1 sè bµi tËp</w:t>
      </w:r>
    </w:p>
    <w:p w:rsidR="00DE2F1E" w:rsidRPr="00DE2F1E" w:rsidRDefault="00DE2F1E" w:rsidP="00DE2F1E">
      <w:pPr>
        <w:rPr>
          <w:rFonts w:ascii=".VnTime" w:hAnsi=".VnTime"/>
          <w:bCs/>
          <w:lang w:val="fr-FR"/>
        </w:rPr>
      </w:pPr>
      <w:r w:rsidRPr="00DE2F1E">
        <w:rPr>
          <w:rFonts w:ascii=".VnTime" w:hAnsi=".VnTime"/>
          <w:b/>
          <w:bCs/>
          <w:lang w:val="fr-FR"/>
        </w:rPr>
        <w:t>III. C¸c ho¹t ®éng d¹y häc</w:t>
      </w:r>
      <w:r w:rsidRPr="00DE2F1E">
        <w:rPr>
          <w:rFonts w:ascii=".VnTime" w:hAnsi=".VnTime"/>
          <w:bCs/>
          <w:lang w:val="fr-FR"/>
        </w:rPr>
        <w:t xml:space="preserve">: </w:t>
      </w:r>
    </w:p>
    <w:p w:rsidR="00DE2F1E" w:rsidRPr="00DE2F1E" w:rsidRDefault="00DE2F1E" w:rsidP="00DE2F1E">
      <w:pPr>
        <w:rPr>
          <w:rFonts w:ascii=".VnTime" w:hAnsi=".VnTime"/>
          <w:lang w:val="fr-FR"/>
        </w:rPr>
      </w:pPr>
      <w:r w:rsidRPr="00DE2F1E">
        <w:rPr>
          <w:rFonts w:ascii=".VnTime" w:hAnsi=".VnTime"/>
          <w:lang w:val="fr-FR"/>
        </w:rPr>
        <w:t xml:space="preserve"> 1.Giíi thiÖu bµi: ( 1-2 p )</w:t>
      </w:r>
    </w:p>
    <w:p w:rsidR="00DE2F1E" w:rsidRPr="00DE2F1E" w:rsidRDefault="00DE2F1E" w:rsidP="00DE2F1E">
      <w:pPr>
        <w:rPr>
          <w:rFonts w:ascii=".VnTime" w:hAnsi=".VnTime"/>
          <w:lang w:val="fr-FR"/>
        </w:rPr>
      </w:pPr>
      <w:r w:rsidRPr="00DE2F1E">
        <w:rPr>
          <w:rFonts w:ascii=".VnTime" w:hAnsi=".VnTime"/>
          <w:lang w:val="fr-FR"/>
        </w:rPr>
        <w:t xml:space="preserve"> 2. Tæ chøc cho HS lµm bµi tËp ( 30-35 p )</w:t>
      </w:r>
    </w:p>
    <w:tbl>
      <w:tblPr>
        <w:tblW w:w="0" w:type="auto"/>
        <w:tblInd w:w="108" w:type="dxa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4309"/>
        <w:gridCol w:w="5244"/>
      </w:tblGrid>
      <w:tr w:rsidR="00DE2F1E" w:rsidRPr="00DE2F1E" w:rsidTr="009445B6">
        <w:tblPrEx>
          <w:tblCellMar>
            <w:top w:w="0" w:type="dxa"/>
            <w:bottom w:w="0" w:type="dxa"/>
          </w:tblCellMar>
        </w:tblPrEx>
        <w:trPr>
          <w:trHeight w:val="362"/>
        </w:trPr>
        <w:tc>
          <w:tcPr>
            <w:tcW w:w="4320" w:type="dxa"/>
          </w:tcPr>
          <w:p w:rsidR="00DE2F1E" w:rsidRPr="00DE2F1E" w:rsidRDefault="00DE2F1E" w:rsidP="009445B6">
            <w:pPr>
              <w:tabs>
                <w:tab w:val="left" w:pos="3750"/>
              </w:tabs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Bµi 1:</w:t>
            </w:r>
            <w:r w:rsidRPr="00DE2F1E">
              <w:rPr>
                <w:rFonts w:ascii=".VnTime" w:hAnsi=".VnTime"/>
                <w:lang w:val="pt-BR"/>
              </w:rPr>
              <w:tab/>
            </w:r>
          </w:p>
          <w:p w:rsidR="00DE2F1E" w:rsidRPr="00DE2F1E" w:rsidRDefault="00DE2F1E" w:rsidP="009445B6">
            <w:pPr>
              <w:tabs>
                <w:tab w:val="left" w:pos="4215"/>
              </w:tabs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 Anh cã 35 hßn bi, anh cho em </w:t>
            </w:r>
            <w:r w:rsidRPr="00DE2F1E">
              <w:rPr>
                <w:rFonts w:ascii=".VnTime" w:hAnsi=".VnTime"/>
                <w:position w:val="-24"/>
              </w:rPr>
              <w:object w:dxaOrig="220" w:dyaOrig="620">
                <v:shape id="_x0000_i1026" type="#_x0000_t75" style="width:11.25pt;height:30.75pt" o:ole="">
                  <v:imagedata r:id="rId10" o:title=""/>
                </v:shape>
                <o:OLEObject Type="Embed" ProgID="Equation.DSMT4" ShapeID="_x0000_i1026" DrawAspect="Content" ObjectID="_1627795890" r:id="rId11"/>
              </w:object>
            </w:r>
            <w:r w:rsidRPr="00DE2F1E">
              <w:rPr>
                <w:rFonts w:ascii=".VnTime" w:hAnsi=".VnTime"/>
                <w:lang w:val="pt-BR"/>
              </w:rPr>
              <w:t xml:space="preserve"> </w:t>
            </w:r>
            <w:r w:rsidRPr="00DE2F1E">
              <w:rPr>
                <w:rFonts w:ascii=".VnTime" w:hAnsi=".VnTime"/>
                <w:lang w:val="pt-BR"/>
              </w:rPr>
              <w:lastRenderedPageBreak/>
              <w:t>sè bi ®ã. Hái anh ®· cho em mÊy hßn bi?</w:t>
            </w:r>
          </w:p>
          <w:p w:rsidR="00DE2F1E" w:rsidRPr="00DE2F1E" w:rsidRDefault="00DE2F1E" w:rsidP="009445B6">
            <w:pPr>
              <w:tabs>
                <w:tab w:val="left" w:pos="4215"/>
              </w:tabs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Bµi 2:</w:t>
            </w:r>
            <w:r w:rsidRPr="00DE2F1E">
              <w:rPr>
                <w:rFonts w:ascii=".VnTime" w:hAnsi=".VnTime"/>
                <w:lang w:val="pt-BR"/>
              </w:rPr>
              <w:tab/>
            </w:r>
          </w:p>
          <w:p w:rsidR="00DE2F1E" w:rsidRPr="00DE2F1E" w:rsidRDefault="00DE2F1E" w:rsidP="009445B6">
            <w:pPr>
              <w:tabs>
                <w:tab w:val="left" w:pos="4890"/>
              </w:tabs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 Mét ®éi thÓ dôc cã 32 ng­êi, trong ®ã </w:t>
            </w:r>
            <w:r w:rsidRPr="00DE2F1E">
              <w:rPr>
                <w:rFonts w:ascii=".VnTime" w:hAnsi=".VnTime"/>
                <w:position w:val="-24"/>
              </w:rPr>
              <w:object w:dxaOrig="240" w:dyaOrig="620">
                <v:shape id="_x0000_i1027" type="#_x0000_t75" style="width:12pt;height:30.75pt" o:ole="">
                  <v:imagedata r:id="rId12" o:title=""/>
                </v:shape>
                <o:OLEObject Type="Embed" ProgID="Equation.DSMT4" ShapeID="_x0000_i1027" DrawAspect="Content" ObjectID="_1627795891" r:id="rId13"/>
              </w:object>
            </w:r>
            <w:r w:rsidRPr="00DE2F1E">
              <w:rPr>
                <w:rFonts w:ascii=".VnTime" w:hAnsi=".VnTime"/>
                <w:lang w:val="pt-BR"/>
              </w:rPr>
              <w:tab/>
              <w:t>sè ®éi viªn lµ nam. Hái: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 a.§éi ®ã cã bao nhiªu ®éi viªn nam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 b. Cã bao nhiªu ®éi viªn n÷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Bµi 3: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 §Æt 1 bµi to¸n theo tãm t¾t nh­ h×nh d­íi ®©y råi gi¶i bµi to¸n ®ã: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 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</w:tblBorders>
              <w:tblLook w:val="01E0"/>
            </w:tblPr>
            <w:tblGrid>
              <w:gridCol w:w="815"/>
              <w:gridCol w:w="817"/>
              <w:gridCol w:w="817"/>
              <w:gridCol w:w="817"/>
              <w:gridCol w:w="817"/>
            </w:tblGrid>
            <w:tr w:rsidR="00DE2F1E" w:rsidRPr="00DE2F1E" w:rsidTr="009445B6">
              <w:trPr>
                <w:trHeight w:val="70"/>
              </w:trPr>
              <w:tc>
                <w:tcPr>
                  <w:tcW w:w="817" w:type="dxa"/>
                </w:tcPr>
                <w:p w:rsidR="00DE2F1E" w:rsidRPr="00DE2F1E" w:rsidRDefault="00DE2F1E" w:rsidP="009445B6">
                  <w:pPr>
                    <w:jc w:val="both"/>
                    <w:rPr>
                      <w:rFonts w:ascii=".VnTime" w:hAnsi=".VnTime"/>
                      <w:sz w:val="16"/>
                      <w:szCs w:val="16"/>
                      <w:lang w:val="pt-BR"/>
                    </w:rPr>
                  </w:pPr>
                  <w:r w:rsidRPr="00DE2F1E">
                    <w:rPr>
                      <w:rFonts w:ascii=".VnTime" w:hAnsi=".VnTime"/>
                      <w:sz w:val="16"/>
                      <w:szCs w:val="16"/>
                      <w:lang w:val="pt-BR"/>
                    </w:rPr>
                    <w:t>? kg</w:t>
                  </w:r>
                </w:p>
              </w:tc>
              <w:tc>
                <w:tcPr>
                  <w:tcW w:w="818" w:type="dxa"/>
                </w:tcPr>
                <w:p w:rsidR="00DE2F1E" w:rsidRPr="00DE2F1E" w:rsidRDefault="00DE2F1E" w:rsidP="009445B6">
                  <w:pPr>
                    <w:jc w:val="both"/>
                    <w:rPr>
                      <w:rFonts w:ascii=".VnTime" w:hAnsi=".VnTime"/>
                      <w:sz w:val="16"/>
                      <w:szCs w:val="16"/>
                      <w:lang w:val="pt-BR"/>
                    </w:rPr>
                  </w:pPr>
                </w:p>
              </w:tc>
              <w:tc>
                <w:tcPr>
                  <w:tcW w:w="818" w:type="dxa"/>
                </w:tcPr>
                <w:p w:rsidR="00DE2F1E" w:rsidRPr="00DE2F1E" w:rsidRDefault="00DE2F1E" w:rsidP="009445B6">
                  <w:pPr>
                    <w:jc w:val="both"/>
                    <w:rPr>
                      <w:rFonts w:ascii=".VnTime" w:hAnsi=".VnTime"/>
                      <w:sz w:val="16"/>
                      <w:szCs w:val="16"/>
                      <w:lang w:val="pt-BR"/>
                    </w:rPr>
                  </w:pPr>
                </w:p>
              </w:tc>
              <w:tc>
                <w:tcPr>
                  <w:tcW w:w="818" w:type="dxa"/>
                </w:tcPr>
                <w:p w:rsidR="00DE2F1E" w:rsidRPr="00DE2F1E" w:rsidRDefault="00DE2F1E" w:rsidP="009445B6">
                  <w:pPr>
                    <w:jc w:val="both"/>
                    <w:rPr>
                      <w:rFonts w:ascii=".VnTime" w:hAnsi=".VnTime"/>
                      <w:sz w:val="16"/>
                      <w:szCs w:val="16"/>
                      <w:lang w:val="pt-BR"/>
                    </w:rPr>
                  </w:pPr>
                </w:p>
              </w:tc>
              <w:tc>
                <w:tcPr>
                  <w:tcW w:w="818" w:type="dxa"/>
                </w:tcPr>
                <w:p w:rsidR="00DE2F1E" w:rsidRPr="00DE2F1E" w:rsidRDefault="00DE2F1E" w:rsidP="009445B6">
                  <w:pPr>
                    <w:jc w:val="both"/>
                    <w:rPr>
                      <w:rFonts w:ascii=".VnTime" w:hAnsi=".VnTime"/>
                      <w:sz w:val="16"/>
                      <w:szCs w:val="16"/>
                      <w:lang w:val="pt-BR"/>
                    </w:rPr>
                  </w:pPr>
                </w:p>
              </w:tc>
            </w:tr>
          </w:tbl>
          <w:p w:rsidR="00DE2F1E" w:rsidRPr="00DE2F1E" w:rsidRDefault="00DE2F1E" w:rsidP="009445B6">
            <w:pPr>
              <w:jc w:val="both"/>
              <w:rPr>
                <w:rFonts w:ascii=".VnTime" w:hAnsi=".VnTime"/>
                <w:sz w:val="24"/>
                <w:szCs w:val="24"/>
                <w:lang w:val="pt-BR"/>
              </w:rPr>
            </w:pPr>
            <w:r w:rsidRPr="00DE2F1E">
              <w:rPr>
                <w:rFonts w:ascii=".VnTime" w:hAnsi=".VnTime"/>
                <w:sz w:val="24"/>
                <w:szCs w:val="24"/>
                <w:lang w:val="pt-BR"/>
              </w:rPr>
              <w:t>------------- cã 42 kg---------------------------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Bµi 4: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 ViÕt tiÕp vµo chç trèng c¸c tõ thÝch hîp: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  <w:r w:rsidRPr="00DE2F1E">
              <w:rPr>
                <w:rFonts w:ascii=".VnTime" w:hAnsi=".VnTime"/>
                <w:lang w:val="pt-BR"/>
              </w:rPr>
              <w:t xml:space="preserve">  </w:t>
            </w:r>
            <w:r w:rsidRPr="00DE2F1E">
              <w:rPr>
                <w:rFonts w:ascii=".VnTime" w:hAnsi=".VnTime"/>
                <w:lang w:val="fr-FR"/>
              </w:rPr>
              <w:t>Muèn t×m 1 trong c¸c phÇn b»ng nhau cña 1 sè ta</w:t>
            </w:r>
            <w:r w:rsidRPr="00DE2F1E">
              <w:rPr>
                <w:lang w:val="fr-FR"/>
              </w:rPr>
              <w:t>……………</w:t>
            </w:r>
            <w:r w:rsidRPr="00DE2F1E">
              <w:rPr>
                <w:rFonts w:ascii=".VnTime" w:hAnsi=".VnTime"/>
                <w:lang w:val="fr-FR"/>
              </w:rPr>
              <w:t xml:space="preserve">chia cho </w:t>
            </w:r>
            <w:r w:rsidRPr="00DE2F1E">
              <w:rPr>
                <w:lang w:val="fr-FR"/>
              </w:rPr>
              <w:t>…………………………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  <w:r w:rsidRPr="00DE2F1E">
              <w:rPr>
                <w:rFonts w:ascii=".VnTime" w:hAnsi=".VnTime"/>
                <w:lang w:val="fr-FR"/>
              </w:rPr>
              <w:t>Bµi 5 : Sè viªn bi cña B×nh b»ng 1/3 sè viªn bi cña An. NÕu An cho B×nh 6 viªn bi th× sè bi cña hai b¹n b»ng nhau. Hái lóc ®Çu mçi b¹n cã bao  nhiªu viªn bi ?</w:t>
            </w:r>
          </w:p>
        </w:tc>
        <w:tc>
          <w:tcPr>
            <w:tcW w:w="5328" w:type="dxa"/>
          </w:tcPr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  <w:r w:rsidRPr="00DE2F1E">
              <w:rPr>
                <w:rFonts w:ascii=".VnTime" w:hAnsi=".VnTime"/>
                <w:lang w:val="fr-FR"/>
              </w:rPr>
              <w:t>- Hs ®äc ®Ò, nªu d¹ng to¸n råi gi¶i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  <w:r w:rsidRPr="00DE2F1E">
              <w:rPr>
                <w:rFonts w:ascii=".VnTime" w:hAnsi=".VnTime"/>
                <w:lang w:val="fr-FR"/>
              </w:rPr>
              <w:t xml:space="preserve">1 em lµm trªn b¶ng, c¶ líp lµm vµo vë sau </w:t>
            </w:r>
            <w:r w:rsidRPr="00DE2F1E">
              <w:rPr>
                <w:rFonts w:ascii=".VnTime" w:hAnsi=".VnTime"/>
                <w:lang w:val="fr-FR"/>
              </w:rPr>
              <w:lastRenderedPageBreak/>
              <w:t>®ã ch÷a bµi. HS cã thÓ nªu ®Ò to¸n cïng d¹ng råi tù gi¶i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  <w:r w:rsidRPr="00DE2F1E">
              <w:rPr>
                <w:rFonts w:ascii=".VnTime" w:hAnsi=".VnTime"/>
                <w:lang w:val="fr-FR"/>
              </w:rPr>
              <w:t xml:space="preserve">- HS ®äc ®Ò råi tù gi¶i tõng phÇn vµo vë.. 2 HS nèi tiÕp nhau lªn b¶ng lµm sau ®ã ch÷a bµi, nªu d¹ng to¸n trong tõng phÇn vµ c¸ch lµm.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  <w:r w:rsidRPr="00DE2F1E">
              <w:rPr>
                <w:rFonts w:ascii=".VnTime" w:hAnsi=".VnTime"/>
                <w:lang w:val="fr-FR"/>
              </w:rPr>
              <w:t>- HS nh×n h×nh ph©n tÝch ®Ò råi vµi em nªu ®Ò to¸n. HS viÕt ®Ò vµo vë råi gi¶i bµi to¸n ®ã.GV chÊm ®iÓm 1 sè bµi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  <w:r w:rsidRPr="00DE2F1E">
              <w:rPr>
                <w:rFonts w:ascii=".VnTime" w:hAnsi=".VnTime"/>
                <w:lang w:val="fr-FR"/>
              </w:rPr>
              <w:t>- HS tù ®iÒn råi ®äc tr­íc líp. GV yªu cÇu HS häc thuéc lßng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  <w:r w:rsidRPr="00DE2F1E">
              <w:rPr>
                <w:rFonts w:ascii=".VnTime" w:hAnsi=".VnTime"/>
                <w:lang w:val="fr-FR"/>
              </w:rPr>
              <w:t>- HS ®äc ®Ò, vÏ s¬ ®å råi gi¶i. 1HS lµm trªn b¶ng phô</w:t>
            </w:r>
          </w:p>
        </w:tc>
      </w:tr>
    </w:tbl>
    <w:p w:rsidR="00DE2F1E" w:rsidRPr="00DE2F1E" w:rsidRDefault="00DE2F1E" w:rsidP="00DE2F1E">
      <w:pPr>
        <w:tabs>
          <w:tab w:val="left" w:pos="540"/>
          <w:tab w:val="left" w:pos="1860"/>
        </w:tabs>
        <w:jc w:val="both"/>
        <w:rPr>
          <w:rFonts w:ascii=".VnTime" w:hAnsi=".VnTime"/>
          <w:sz w:val="24"/>
          <w:lang w:val="fr-FR"/>
        </w:rPr>
      </w:pPr>
      <w:r w:rsidRPr="00DE2F1E">
        <w:rPr>
          <w:rFonts w:ascii=".VnTime" w:hAnsi=".VnTime"/>
          <w:iCs/>
          <w:lang w:val="fr-FR"/>
        </w:rPr>
        <w:lastRenderedPageBreak/>
        <w:t>3. Tæng kÕt:</w:t>
      </w:r>
    </w:p>
    <w:p w:rsidR="00DE2F1E" w:rsidRPr="00DE2F1E" w:rsidRDefault="00DE2F1E" w:rsidP="00DE2F1E">
      <w:pPr>
        <w:jc w:val="both"/>
        <w:rPr>
          <w:rFonts w:ascii=".VnTime" w:hAnsi=".VnTime"/>
          <w:iCs/>
          <w:lang w:val="fr-FR"/>
        </w:rPr>
      </w:pPr>
      <w:r w:rsidRPr="00DE2F1E">
        <w:rPr>
          <w:rFonts w:ascii=".VnTime" w:hAnsi=".VnTime"/>
          <w:iCs/>
          <w:lang w:val="fr-FR"/>
        </w:rPr>
        <w:t xml:space="preserve">  - NhËn xÐt, ®¸nh gi¸ tiÕt häc.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 xml:space="preserve">   - yªu cÇu HS ghi nhí d¹ng to¸n vµ c¸ch lµm.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/>
      <w:tr w:rsidR="00DE2F1E" w:rsidRPr="00DE2F1E" w:rsidTr="009445B6">
        <w:tc>
          <w:tcPr>
            <w:tcW w:w="4820" w:type="dxa"/>
            <w:gridSpan w:val="0"/>
          </w:tcPr>
          <w:p w:rsidR="00DE2F1E" w:rsidRPr="00DE2F1E" w:rsidRDefault="00DE2F1E">
            <w:pPr>
              <w:spacing w:after="200" w:line="276" w:lineRule="auto"/>
              <w:rPr>
                <w:rFonts w:ascii=".VnTime" w:hAnsi=".VnTime"/>
              </w:rPr>
            </w:pPr>
            <w:r w:rsidRPr="00DE2F1E">
              <w:rPr>
                <w:rFonts w:ascii=".VnTime" w:hAnsi=".VnTime"/>
                <w:noProof/>
              </w:rPr>
              <w:pict>
                <v:line id="_x0000_s2033" style="position:absolute;z-index:251661312" from="112.5pt,11.1pt" to="409.5pt,11.1pt"/>
              </w:pict>
            </w:r>
            <w:r w:rsidRPr="00DE2F1E">
              <w:rPr>
                <w:rFonts w:ascii=".VnTime" w:hAnsi=".VnTime"/>
              </w:rPr>
              <w:tab/>
            </w:r>
          </w:p>
        </w:tc>
      </w:tr>
    </w:tbl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  <w:noProof/>
          <w:u w:val="single"/>
        </w:rPr>
        <w:pict>
          <v:line id="_x0000_s2034" style="position:absolute;left:0;text-align:left;z-index:251662336;mso-position-horizontal-relative:text;mso-position-vertical-relative:text" from="108pt,13.9pt" to="396pt,13.9pt"/>
        </w:pict>
      </w:r>
    </w:p>
    <w:p w:rsidR="00DE2F1E" w:rsidRPr="00DE2F1E" w:rsidRDefault="00DE2F1E" w:rsidP="00DE2F1E">
      <w:pPr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u w:val="single"/>
        </w:rPr>
        <w:t>LuyÖn ch÷</w:t>
      </w:r>
    </w:p>
    <w:p w:rsidR="00DE2F1E" w:rsidRPr="00DE2F1E" w:rsidRDefault="00DE2F1E" w:rsidP="00DE2F1E">
      <w:pPr>
        <w:jc w:val="center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  <w:sz w:val="40"/>
          <w:szCs w:val="40"/>
        </w:rPr>
        <w:t>ChÝnh t¶: TiÕng chim buæi s¸ng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  <w:b/>
        </w:rPr>
        <w:t>I.Môc tiªu</w:t>
      </w:r>
      <w:r w:rsidRPr="00DE2F1E">
        <w:rPr>
          <w:rFonts w:ascii=".VnTime" w:hAnsi=".VnTime"/>
        </w:rPr>
        <w:t xml:space="preserve"> : 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HS nghe- viÕt chÝnh x¸c bµi: TiÕng chim buæi s¸ng. RÌn viÕt ®óng mÉu, ®óng cì ch÷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Cã ý thøc rÌn ch÷ viÕt ®Ñp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  <w:b/>
        </w:rPr>
        <w:t>II. §å dïng d¹y – häc:</w:t>
      </w:r>
      <w:r w:rsidRPr="00DE2F1E">
        <w:rPr>
          <w:rFonts w:ascii=".VnTime" w:hAnsi=".VnTime"/>
        </w:rPr>
        <w:t xml:space="preserve">  B¶ng phô chÐp néi dung bµi th¬</w:t>
      </w:r>
    </w:p>
    <w:p w:rsidR="00DE2F1E" w:rsidRPr="00DE2F1E" w:rsidRDefault="00DE2F1E" w:rsidP="00DE2F1E">
      <w:pPr>
        <w:rPr>
          <w:rFonts w:ascii=".VnTime" w:hAnsi=".VnTime"/>
          <w:b/>
        </w:rPr>
      </w:pPr>
      <w:r w:rsidRPr="00DE2F1E">
        <w:rPr>
          <w:rFonts w:ascii=".VnTime" w:hAnsi=".VnTime"/>
          <w:b/>
        </w:rPr>
        <w:t>III. C¸c ho¹t ®éng D-H:</w:t>
      </w:r>
    </w:p>
    <w:p w:rsidR="00DE2F1E" w:rsidRPr="00DE2F1E" w:rsidRDefault="00DE2F1E" w:rsidP="006A3E6B">
      <w:pPr>
        <w:numPr>
          <w:ilvl w:val="0"/>
          <w:numId w:val="3"/>
        </w:numPr>
        <w:rPr>
          <w:rFonts w:ascii=".VnTime" w:hAnsi=".VnTime"/>
        </w:rPr>
      </w:pPr>
      <w:r w:rsidRPr="00DE2F1E">
        <w:rPr>
          <w:rFonts w:ascii=".VnTime" w:hAnsi=".VnTime"/>
        </w:rPr>
        <w:t>Giíi thiÖu bµi</w:t>
      </w:r>
    </w:p>
    <w:p w:rsidR="00DE2F1E" w:rsidRPr="00DE2F1E" w:rsidRDefault="00DE2F1E" w:rsidP="006A3E6B">
      <w:pPr>
        <w:numPr>
          <w:ilvl w:val="0"/>
          <w:numId w:val="3"/>
        </w:numPr>
        <w:rPr>
          <w:rFonts w:ascii=".VnTime" w:hAnsi=".VnTime"/>
        </w:rPr>
      </w:pPr>
      <w:r w:rsidRPr="00DE2F1E">
        <w:rPr>
          <w:rFonts w:ascii=".VnTime" w:hAnsi=".VnTime"/>
        </w:rPr>
        <w:t>H­íng dÉn Hs nghe- viÕt:</w:t>
      </w:r>
    </w:p>
    <w:p w:rsidR="00DE2F1E" w:rsidRPr="00DE2F1E" w:rsidRDefault="00DE2F1E" w:rsidP="006A3E6B">
      <w:pPr>
        <w:numPr>
          <w:ilvl w:val="0"/>
          <w:numId w:val="4"/>
        </w:numPr>
        <w:rPr>
          <w:rFonts w:ascii=".VnTime" w:hAnsi=".VnTime"/>
        </w:rPr>
      </w:pPr>
      <w:r w:rsidRPr="00DE2F1E">
        <w:rPr>
          <w:rFonts w:ascii=".VnTime" w:hAnsi=".VnTime"/>
        </w:rPr>
        <w:t>Gv ®äc bµi th¬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5320"/>
        <w:gridCol w:w="4341"/>
      </w:tblGrid>
      <w:tr w:rsidR="00DE2F1E" w:rsidRPr="00DE2F1E" w:rsidTr="009445B6">
        <w:tc>
          <w:tcPr>
            <w:tcW w:w="5508" w:type="dxa"/>
          </w:tcPr>
          <w:p w:rsidR="00DE2F1E" w:rsidRPr="00DE2F1E" w:rsidRDefault="00DE2F1E" w:rsidP="009445B6">
            <w:pPr>
              <w:jc w:val="center"/>
              <w:rPr>
                <w:rFonts w:ascii=".VnTime" w:hAnsi=".VnTime"/>
                <w:b/>
                <w:sz w:val="30"/>
                <w:szCs w:val="30"/>
                <w:lang w:val="vi-VN"/>
              </w:rPr>
            </w:pPr>
            <w:r w:rsidRPr="00DE2F1E">
              <w:rPr>
                <w:rFonts w:ascii=".VnTime" w:hAnsi=".VnTime"/>
                <w:b/>
                <w:sz w:val="30"/>
                <w:szCs w:val="30"/>
                <w:lang w:val="vi-VN"/>
              </w:rPr>
              <w:t>Ti</w:t>
            </w:r>
            <w:r w:rsidRPr="00DE2F1E">
              <w:rPr>
                <w:b/>
                <w:sz w:val="30"/>
                <w:szCs w:val="30"/>
                <w:lang w:val="vi-VN"/>
              </w:rPr>
              <w:t>ế</w:t>
            </w:r>
            <w:r w:rsidRPr="00DE2F1E">
              <w:rPr>
                <w:rFonts w:ascii=".VnTime" w:hAnsi=".VnTime"/>
                <w:b/>
                <w:sz w:val="30"/>
                <w:szCs w:val="30"/>
                <w:lang w:val="vi-VN"/>
              </w:rPr>
              <w:t>ng chim bu</w:t>
            </w:r>
            <w:r w:rsidRPr="00DE2F1E">
              <w:rPr>
                <w:b/>
                <w:sz w:val="30"/>
                <w:szCs w:val="30"/>
                <w:lang w:val="vi-VN"/>
              </w:rPr>
              <w:t>ổ</w:t>
            </w:r>
            <w:r w:rsidRPr="00DE2F1E">
              <w:rPr>
                <w:rFonts w:ascii=".VnTime" w:hAnsi=".VnTime"/>
                <w:b/>
                <w:sz w:val="30"/>
                <w:szCs w:val="30"/>
                <w:lang w:val="vi-VN"/>
              </w:rPr>
              <w:t>i sáng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  <w:lang w:val="vi-VN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 xml:space="preserve">     </w:t>
            </w:r>
            <w:r w:rsidRPr="00DE2F1E">
              <w:rPr>
                <w:rFonts w:ascii=".VnTime" w:hAnsi=".VnTime"/>
                <w:sz w:val="30"/>
                <w:szCs w:val="30"/>
                <w:lang w:val="vi-VN"/>
              </w:rPr>
              <w:t>Sáng ra tr</w:t>
            </w:r>
            <w:r w:rsidRPr="00DE2F1E">
              <w:rPr>
                <w:sz w:val="30"/>
                <w:szCs w:val="30"/>
                <w:lang w:val="vi-VN"/>
              </w:rPr>
              <w:t>ờ</w:t>
            </w:r>
            <w:r w:rsidRPr="00DE2F1E">
              <w:rPr>
                <w:rFonts w:ascii=".VnTime" w:hAnsi=".VnTime"/>
                <w:sz w:val="30"/>
                <w:szCs w:val="30"/>
                <w:lang w:val="vi-VN"/>
              </w:rPr>
              <w:t>i r</w:t>
            </w:r>
            <w:r w:rsidRPr="00DE2F1E">
              <w:rPr>
                <w:sz w:val="30"/>
                <w:szCs w:val="30"/>
                <w:lang w:val="vi-VN"/>
              </w:rPr>
              <w:t>ộ</w:t>
            </w:r>
            <w:r w:rsidRPr="00DE2F1E">
              <w:rPr>
                <w:rFonts w:ascii=".VnTime" w:hAnsi=".VnTime"/>
                <w:sz w:val="30"/>
                <w:szCs w:val="30"/>
                <w:lang w:val="vi-VN"/>
              </w:rPr>
              <w:t xml:space="preserve">ng </w:t>
            </w:r>
            <w:r w:rsidRPr="00DE2F1E">
              <w:rPr>
                <w:sz w:val="30"/>
                <w:szCs w:val="30"/>
                <w:lang w:val="vi-VN"/>
              </w:rPr>
              <w:t>đế</w:t>
            </w:r>
            <w:r w:rsidRPr="00DE2F1E">
              <w:rPr>
                <w:rFonts w:ascii=".VnTime" w:hAnsi=".VnTime"/>
                <w:sz w:val="30"/>
                <w:szCs w:val="30"/>
                <w:lang w:val="vi-VN"/>
              </w:rPr>
              <w:t xml:space="preserve">n </w:t>
            </w:r>
            <w:r w:rsidRPr="00DE2F1E">
              <w:rPr>
                <w:sz w:val="30"/>
                <w:szCs w:val="30"/>
                <w:lang w:val="vi-VN"/>
              </w:rPr>
              <w:t>đ</w:t>
            </w:r>
            <w:r w:rsidRPr="00DE2F1E">
              <w:rPr>
                <w:rFonts w:ascii=".VnTime" w:hAnsi=".VnTime"/>
                <w:sz w:val="30"/>
                <w:szCs w:val="30"/>
                <w:lang w:val="vi-VN"/>
              </w:rPr>
              <w:t>âu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  <w:lang w:val="vi-VN"/>
              </w:rPr>
            </w:pPr>
            <w:r w:rsidRPr="00DE2F1E">
              <w:rPr>
                <w:rFonts w:ascii=".VnTime" w:hAnsi=".VnTime"/>
                <w:sz w:val="30"/>
                <w:szCs w:val="30"/>
                <w:lang w:val="vi-VN"/>
              </w:rPr>
              <w:t>Tr</w:t>
            </w:r>
            <w:r w:rsidRPr="00DE2F1E">
              <w:rPr>
                <w:sz w:val="30"/>
                <w:szCs w:val="30"/>
                <w:lang w:val="vi-VN"/>
              </w:rPr>
              <w:t>ờ</w:t>
            </w:r>
            <w:r w:rsidRPr="00DE2F1E">
              <w:rPr>
                <w:rFonts w:ascii=".VnTime" w:hAnsi=".VnTime"/>
                <w:sz w:val="30"/>
                <w:szCs w:val="30"/>
                <w:lang w:val="vi-VN"/>
              </w:rPr>
              <w:t>i xanh nh</w:t>
            </w:r>
            <w:r w:rsidRPr="00DE2F1E">
              <w:rPr>
                <w:sz w:val="30"/>
                <w:szCs w:val="30"/>
                <w:lang w:val="vi-VN"/>
              </w:rPr>
              <w:t>ư</w:t>
            </w:r>
            <w:r w:rsidRPr="00DE2F1E">
              <w:rPr>
                <w:rFonts w:ascii=".VnTime" w:hAnsi=".VnTime"/>
                <w:sz w:val="30"/>
                <w:szCs w:val="30"/>
                <w:lang w:val="vi-VN"/>
              </w:rPr>
              <w:t xml:space="preserve"> m</w:t>
            </w:r>
            <w:r w:rsidRPr="00DE2F1E">
              <w:rPr>
                <w:sz w:val="30"/>
                <w:szCs w:val="30"/>
                <w:lang w:val="vi-VN"/>
              </w:rPr>
              <w:t>ớ</w:t>
            </w:r>
            <w:r w:rsidRPr="00DE2F1E">
              <w:rPr>
                <w:rFonts w:ascii=".VnTime" w:hAnsi=".VnTime"/>
                <w:sz w:val="30"/>
                <w:szCs w:val="30"/>
                <w:lang w:val="vi-VN"/>
              </w:rPr>
              <w:t>i l</w:t>
            </w:r>
            <w:r w:rsidRPr="00DE2F1E">
              <w:rPr>
                <w:sz w:val="30"/>
                <w:szCs w:val="30"/>
                <w:lang w:val="vi-VN"/>
              </w:rPr>
              <w:t>ầ</w:t>
            </w:r>
            <w:r w:rsidRPr="00DE2F1E">
              <w:rPr>
                <w:rFonts w:ascii=".VnTime" w:hAnsi=".VnTime"/>
                <w:sz w:val="30"/>
                <w:szCs w:val="30"/>
                <w:lang w:val="vi-VN"/>
              </w:rPr>
              <w:t xml:space="preserve">n </w:t>
            </w:r>
            <w:r w:rsidRPr="00DE2F1E">
              <w:rPr>
                <w:sz w:val="30"/>
                <w:szCs w:val="30"/>
                <w:lang w:val="vi-VN"/>
              </w:rPr>
              <w:t>đầ</w:t>
            </w:r>
            <w:r w:rsidRPr="00DE2F1E">
              <w:rPr>
                <w:rFonts w:ascii=".VnTime" w:hAnsi=".VnTime"/>
                <w:sz w:val="30"/>
                <w:szCs w:val="30"/>
                <w:lang w:val="vi-VN"/>
              </w:rPr>
              <w:t>u bi</w:t>
            </w:r>
            <w:r w:rsidRPr="00DE2F1E">
              <w:rPr>
                <w:sz w:val="30"/>
                <w:szCs w:val="30"/>
                <w:lang w:val="vi-VN"/>
              </w:rPr>
              <w:t>ế</w:t>
            </w:r>
            <w:r w:rsidRPr="00DE2F1E">
              <w:rPr>
                <w:rFonts w:ascii=".VnTime" w:hAnsi=".VnTime"/>
                <w:sz w:val="30"/>
                <w:szCs w:val="30"/>
                <w:lang w:val="vi-VN"/>
              </w:rPr>
              <w:t>t xanh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 xml:space="preserve">     Ti</w:t>
            </w:r>
            <w:r w:rsidRPr="00DE2F1E">
              <w:rPr>
                <w:sz w:val="30"/>
                <w:szCs w:val="30"/>
              </w:rPr>
              <w:t>ế</w:t>
            </w:r>
            <w:r w:rsidRPr="00DE2F1E">
              <w:rPr>
                <w:rFonts w:ascii=".VnTime" w:hAnsi=".VnTime"/>
                <w:sz w:val="30"/>
                <w:szCs w:val="30"/>
              </w:rPr>
              <w:t xml:space="preserve">ng chim lay </w:t>
            </w:r>
            <w:r w:rsidRPr="00DE2F1E">
              <w:rPr>
                <w:sz w:val="30"/>
                <w:szCs w:val="30"/>
              </w:rPr>
              <w:t>độ</w:t>
            </w:r>
            <w:r w:rsidRPr="00DE2F1E">
              <w:rPr>
                <w:rFonts w:ascii=".VnTime" w:hAnsi=".VnTime"/>
                <w:sz w:val="30"/>
                <w:szCs w:val="30"/>
              </w:rPr>
              <w:t>ng lá c</w:t>
            </w:r>
            <w:r w:rsidRPr="00DE2F1E">
              <w:rPr>
                <w:sz w:val="30"/>
                <w:szCs w:val="30"/>
              </w:rPr>
              <w:t>à</w:t>
            </w:r>
            <w:r w:rsidRPr="00DE2F1E">
              <w:rPr>
                <w:rFonts w:ascii=".VnTime" w:hAnsi=".VnTime"/>
                <w:sz w:val="30"/>
                <w:szCs w:val="30"/>
              </w:rPr>
              <w:t>nh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>Ti</w:t>
            </w:r>
            <w:r w:rsidRPr="00DE2F1E">
              <w:rPr>
                <w:sz w:val="30"/>
                <w:szCs w:val="30"/>
              </w:rPr>
              <w:t>ế</w:t>
            </w:r>
            <w:r w:rsidRPr="00DE2F1E">
              <w:rPr>
                <w:rFonts w:ascii=".VnTime" w:hAnsi=".VnTime"/>
                <w:sz w:val="30"/>
                <w:szCs w:val="30"/>
              </w:rPr>
              <w:t xml:space="preserve">ng chim </w:t>
            </w:r>
            <w:r w:rsidRPr="00DE2F1E">
              <w:rPr>
                <w:sz w:val="30"/>
                <w:szCs w:val="30"/>
              </w:rPr>
              <w:t>đ</w:t>
            </w:r>
            <w:r w:rsidRPr="00DE2F1E">
              <w:rPr>
                <w:rFonts w:ascii=".VnTime" w:hAnsi=".VnTime"/>
                <w:sz w:val="30"/>
                <w:szCs w:val="30"/>
              </w:rPr>
              <w:t>ánh th</w:t>
            </w:r>
            <w:r w:rsidRPr="00DE2F1E">
              <w:rPr>
                <w:sz w:val="30"/>
                <w:szCs w:val="30"/>
              </w:rPr>
              <w:t>ứ</w:t>
            </w:r>
            <w:r w:rsidRPr="00DE2F1E">
              <w:rPr>
                <w:rFonts w:ascii=".VnTime" w:hAnsi=".VnTime"/>
                <w:sz w:val="30"/>
                <w:szCs w:val="30"/>
              </w:rPr>
              <w:t>c ch</w:t>
            </w:r>
            <w:r w:rsidRPr="00DE2F1E">
              <w:rPr>
                <w:sz w:val="30"/>
                <w:szCs w:val="30"/>
              </w:rPr>
              <w:t>ồ</w:t>
            </w:r>
            <w:r w:rsidRPr="00DE2F1E">
              <w:rPr>
                <w:rFonts w:ascii=".VnTime" w:hAnsi=".VnTime"/>
                <w:sz w:val="30"/>
                <w:szCs w:val="30"/>
              </w:rPr>
              <w:t>i xanh d</w:t>
            </w:r>
            <w:r w:rsidRPr="00DE2F1E">
              <w:rPr>
                <w:sz w:val="30"/>
                <w:szCs w:val="30"/>
              </w:rPr>
              <w:t>ậ</w:t>
            </w:r>
            <w:r w:rsidRPr="00DE2F1E">
              <w:rPr>
                <w:rFonts w:ascii=".VnTime" w:hAnsi=".VnTime"/>
                <w:sz w:val="30"/>
                <w:szCs w:val="30"/>
              </w:rPr>
              <w:t>y cùng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 xml:space="preserve">      Ti</w:t>
            </w:r>
            <w:r w:rsidRPr="00DE2F1E">
              <w:rPr>
                <w:sz w:val="30"/>
                <w:szCs w:val="30"/>
              </w:rPr>
              <w:t>ế</w:t>
            </w:r>
            <w:r w:rsidRPr="00DE2F1E">
              <w:rPr>
                <w:rFonts w:ascii=".VnTime" w:hAnsi=".VnTime"/>
                <w:sz w:val="30"/>
                <w:szCs w:val="30"/>
              </w:rPr>
              <w:t>ng chim v</w:t>
            </w:r>
            <w:r w:rsidRPr="00DE2F1E">
              <w:rPr>
                <w:sz w:val="30"/>
                <w:szCs w:val="30"/>
              </w:rPr>
              <w:t>ỗ</w:t>
            </w:r>
            <w:r w:rsidRPr="00DE2F1E">
              <w:rPr>
                <w:rFonts w:ascii=".VnTime" w:hAnsi=".VnTime"/>
                <w:sz w:val="30"/>
                <w:szCs w:val="30"/>
              </w:rPr>
              <w:t xml:space="preserve"> cánh b</w:t>
            </w:r>
            <w:r w:rsidRPr="00DE2F1E">
              <w:rPr>
                <w:sz w:val="30"/>
                <w:szCs w:val="30"/>
              </w:rPr>
              <w:t>ầ</w:t>
            </w:r>
            <w:r w:rsidRPr="00DE2F1E">
              <w:rPr>
                <w:rFonts w:ascii=".VnTime" w:hAnsi=".VnTime"/>
                <w:sz w:val="30"/>
                <w:szCs w:val="30"/>
              </w:rPr>
              <w:t>y ong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lastRenderedPageBreak/>
              <w:t>Ti</w:t>
            </w:r>
            <w:r w:rsidRPr="00DE2F1E">
              <w:rPr>
                <w:sz w:val="30"/>
                <w:szCs w:val="30"/>
              </w:rPr>
              <w:t>ế</w:t>
            </w:r>
            <w:r w:rsidRPr="00DE2F1E">
              <w:rPr>
                <w:rFonts w:ascii=".VnTime" w:hAnsi=".VnTime"/>
                <w:sz w:val="30"/>
                <w:szCs w:val="30"/>
              </w:rPr>
              <w:t>ng chim tha n</w:t>
            </w:r>
            <w:r w:rsidRPr="00DE2F1E">
              <w:rPr>
                <w:sz w:val="30"/>
                <w:szCs w:val="30"/>
              </w:rPr>
              <w:t>ắ</w:t>
            </w:r>
            <w:r w:rsidRPr="00DE2F1E">
              <w:rPr>
                <w:rFonts w:ascii=".VnTime" w:hAnsi=".VnTime"/>
                <w:sz w:val="30"/>
                <w:szCs w:val="30"/>
              </w:rPr>
              <w:t>ng r</w:t>
            </w:r>
            <w:r w:rsidRPr="00DE2F1E">
              <w:rPr>
                <w:sz w:val="30"/>
                <w:szCs w:val="30"/>
              </w:rPr>
              <w:t>ả</w:t>
            </w:r>
            <w:r w:rsidRPr="00DE2F1E">
              <w:rPr>
                <w:rFonts w:ascii=".VnTime" w:hAnsi=".VnTime"/>
                <w:sz w:val="30"/>
                <w:szCs w:val="30"/>
              </w:rPr>
              <w:t xml:space="preserve">i </w:t>
            </w:r>
            <w:r w:rsidRPr="00DE2F1E">
              <w:rPr>
                <w:sz w:val="30"/>
                <w:szCs w:val="30"/>
              </w:rPr>
              <w:t>đồ</w:t>
            </w:r>
            <w:r w:rsidRPr="00DE2F1E">
              <w:rPr>
                <w:rFonts w:ascii=".VnTime" w:hAnsi=".VnTime"/>
                <w:sz w:val="30"/>
                <w:szCs w:val="30"/>
              </w:rPr>
              <w:t>ng v</w:t>
            </w:r>
            <w:r w:rsidRPr="00DE2F1E">
              <w:rPr>
                <w:sz w:val="30"/>
                <w:szCs w:val="30"/>
              </w:rPr>
              <w:t>à</w:t>
            </w:r>
            <w:r w:rsidRPr="00DE2F1E">
              <w:rPr>
                <w:rFonts w:ascii=".VnTime" w:hAnsi=".VnTime"/>
                <w:sz w:val="30"/>
                <w:szCs w:val="30"/>
              </w:rPr>
              <w:t>ng th</w:t>
            </w:r>
            <w:r w:rsidRPr="00DE2F1E">
              <w:rPr>
                <w:sz w:val="30"/>
                <w:szCs w:val="30"/>
              </w:rPr>
              <w:t>ơ</w:t>
            </w:r>
            <w:r w:rsidRPr="00DE2F1E">
              <w:rPr>
                <w:rFonts w:ascii=".VnTime" w:hAnsi=".VnTime"/>
                <w:sz w:val="30"/>
                <w:szCs w:val="30"/>
              </w:rPr>
              <w:t>m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 xml:space="preserve">      G</w:t>
            </w:r>
            <w:r w:rsidRPr="00DE2F1E">
              <w:rPr>
                <w:sz w:val="30"/>
                <w:szCs w:val="30"/>
              </w:rPr>
              <w:t>ọ</w:t>
            </w:r>
            <w:r w:rsidRPr="00DE2F1E">
              <w:rPr>
                <w:rFonts w:ascii=".VnTime" w:hAnsi=".VnTime"/>
                <w:sz w:val="30"/>
                <w:szCs w:val="30"/>
              </w:rPr>
              <w:t>i bông lúa chín v</w:t>
            </w:r>
            <w:r w:rsidRPr="00DE2F1E">
              <w:rPr>
                <w:sz w:val="30"/>
                <w:szCs w:val="30"/>
              </w:rPr>
              <w:t>ề</w:t>
            </w:r>
            <w:r w:rsidRPr="00DE2F1E">
              <w:rPr>
                <w:rFonts w:ascii=".VnTime" w:hAnsi=".VnTime"/>
                <w:sz w:val="30"/>
                <w:szCs w:val="30"/>
              </w:rPr>
              <w:t xml:space="preserve"> thôn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>Ti</w:t>
            </w:r>
            <w:r w:rsidRPr="00DE2F1E">
              <w:rPr>
                <w:sz w:val="30"/>
                <w:szCs w:val="30"/>
              </w:rPr>
              <w:t>ế</w:t>
            </w:r>
            <w:r w:rsidRPr="00DE2F1E">
              <w:rPr>
                <w:rFonts w:ascii=".VnTime" w:hAnsi=".VnTime"/>
                <w:sz w:val="30"/>
                <w:szCs w:val="30"/>
              </w:rPr>
              <w:t>ng chim nhu</w:t>
            </w:r>
            <w:r w:rsidRPr="00DE2F1E">
              <w:rPr>
                <w:sz w:val="30"/>
                <w:szCs w:val="30"/>
              </w:rPr>
              <w:t>ộ</w:t>
            </w:r>
            <w:r w:rsidRPr="00DE2F1E">
              <w:rPr>
                <w:rFonts w:ascii=".VnTime" w:hAnsi=".VnTime"/>
                <w:sz w:val="30"/>
                <w:szCs w:val="30"/>
              </w:rPr>
              <w:t>m óng cây r</w:t>
            </w:r>
            <w:r w:rsidRPr="00DE2F1E">
              <w:rPr>
                <w:sz w:val="30"/>
                <w:szCs w:val="30"/>
              </w:rPr>
              <w:t>ơ</w:t>
            </w:r>
            <w:r w:rsidRPr="00DE2F1E">
              <w:rPr>
                <w:rFonts w:ascii=".VnTime" w:hAnsi=".VnTime"/>
                <w:sz w:val="30"/>
                <w:szCs w:val="30"/>
              </w:rPr>
              <w:t>m tr</w:t>
            </w:r>
            <w:r w:rsidRPr="00DE2F1E">
              <w:rPr>
                <w:sz w:val="30"/>
                <w:szCs w:val="30"/>
              </w:rPr>
              <w:t>ướ</w:t>
            </w:r>
            <w:r w:rsidRPr="00DE2F1E">
              <w:rPr>
                <w:rFonts w:ascii=".VnTime" w:hAnsi=".VnTime"/>
                <w:sz w:val="30"/>
                <w:szCs w:val="30"/>
              </w:rPr>
              <w:t>c nh</w:t>
            </w:r>
            <w:r w:rsidRPr="00DE2F1E">
              <w:rPr>
                <w:sz w:val="30"/>
                <w:szCs w:val="30"/>
              </w:rPr>
              <w:t>à</w:t>
            </w:r>
            <w:r w:rsidRPr="00DE2F1E">
              <w:rPr>
                <w:rFonts w:ascii=".VnTime" w:hAnsi=".VnTime"/>
                <w:sz w:val="30"/>
                <w:szCs w:val="30"/>
              </w:rPr>
              <w:t>.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 xml:space="preserve">       Ti</w:t>
            </w:r>
            <w:r w:rsidRPr="00DE2F1E">
              <w:rPr>
                <w:sz w:val="30"/>
                <w:szCs w:val="30"/>
              </w:rPr>
              <w:t>ế</w:t>
            </w:r>
            <w:r w:rsidRPr="00DE2F1E">
              <w:rPr>
                <w:rFonts w:ascii=".VnTime" w:hAnsi=".VnTime"/>
                <w:sz w:val="30"/>
                <w:szCs w:val="30"/>
              </w:rPr>
              <w:t>ng chim cùng bé t</w:t>
            </w:r>
            <w:r w:rsidRPr="00DE2F1E">
              <w:rPr>
                <w:sz w:val="30"/>
                <w:szCs w:val="30"/>
              </w:rPr>
              <w:t>ướ</w:t>
            </w:r>
            <w:r w:rsidRPr="00DE2F1E">
              <w:rPr>
                <w:rFonts w:ascii=".VnTime" w:hAnsi=".VnTime"/>
                <w:sz w:val="30"/>
                <w:szCs w:val="30"/>
              </w:rPr>
              <w:t>i hoa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>Mát trong t</w:t>
            </w:r>
            <w:r w:rsidRPr="00DE2F1E">
              <w:rPr>
                <w:sz w:val="30"/>
                <w:szCs w:val="30"/>
              </w:rPr>
              <w:t>ừ</w:t>
            </w:r>
            <w:r w:rsidRPr="00DE2F1E">
              <w:rPr>
                <w:rFonts w:ascii=".VnTime" w:hAnsi=".VnTime"/>
                <w:sz w:val="30"/>
                <w:szCs w:val="30"/>
              </w:rPr>
              <w:t>ng gi</w:t>
            </w:r>
            <w:r w:rsidRPr="00DE2F1E">
              <w:rPr>
                <w:sz w:val="30"/>
                <w:szCs w:val="30"/>
              </w:rPr>
              <w:t>ọ</w:t>
            </w:r>
            <w:r w:rsidRPr="00DE2F1E">
              <w:rPr>
                <w:rFonts w:ascii=".VnTime" w:hAnsi=".VnTime"/>
                <w:sz w:val="30"/>
                <w:szCs w:val="30"/>
              </w:rPr>
              <w:t>t n</w:t>
            </w:r>
            <w:r w:rsidRPr="00DE2F1E">
              <w:rPr>
                <w:sz w:val="30"/>
                <w:szCs w:val="30"/>
              </w:rPr>
              <w:t>ướ</w:t>
            </w:r>
            <w:r w:rsidRPr="00DE2F1E">
              <w:rPr>
                <w:rFonts w:ascii=".VnTime" w:hAnsi=".VnTime"/>
                <w:sz w:val="30"/>
                <w:szCs w:val="30"/>
              </w:rPr>
              <w:t>c hòa ti</w:t>
            </w:r>
            <w:r w:rsidRPr="00DE2F1E">
              <w:rPr>
                <w:sz w:val="30"/>
                <w:szCs w:val="30"/>
              </w:rPr>
              <w:t>ế</w:t>
            </w:r>
            <w:r w:rsidRPr="00DE2F1E">
              <w:rPr>
                <w:rFonts w:ascii=".VnTime" w:hAnsi=".VnTime"/>
                <w:sz w:val="30"/>
                <w:szCs w:val="30"/>
              </w:rPr>
              <w:t>ng chim.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>- Nªu néi dung bµi th¬?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>- Nªu c¸c ch÷ khã viÕt?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>- Nªu c¸ch tr×nh bµy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>3. GV ®äc cho Hs viÕt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>4. §äc cho Hs so¸t l¹i bµi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>5. ChÊm, ch÷a bµi: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 xml:space="preserve">Gv chÊm 5-7 bµi. NhËn xÐt, rót kinh nghiÖm cho HS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/>
                <w:sz w:val="30"/>
                <w:szCs w:val="30"/>
                <w:u w:val="single"/>
                <w:lang w:val="vi-VN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>6.</w:t>
            </w:r>
            <w:r w:rsidRPr="00DE2F1E">
              <w:rPr>
                <w:rFonts w:ascii=".VnTime" w:hAnsi=".VnTime"/>
                <w:b/>
                <w:sz w:val="30"/>
                <w:szCs w:val="30"/>
                <w:u w:val="single"/>
                <w:lang w:val="vi-VN"/>
              </w:rPr>
              <w:t xml:space="preserve"> B</w:t>
            </w:r>
            <w:r w:rsidRPr="00DE2F1E">
              <w:rPr>
                <w:b/>
                <w:sz w:val="30"/>
                <w:szCs w:val="30"/>
                <w:u w:val="single"/>
                <w:lang w:val="vi-VN"/>
              </w:rPr>
              <w:t>à</w:t>
            </w:r>
            <w:r w:rsidRPr="00DE2F1E">
              <w:rPr>
                <w:rFonts w:ascii=".VnTime" w:hAnsi=".VnTime"/>
                <w:b/>
                <w:sz w:val="30"/>
                <w:szCs w:val="30"/>
                <w:u w:val="single"/>
                <w:lang w:val="vi-VN"/>
              </w:rPr>
              <w:t>i t</w:t>
            </w:r>
            <w:r w:rsidRPr="00DE2F1E">
              <w:rPr>
                <w:b/>
                <w:sz w:val="30"/>
                <w:szCs w:val="30"/>
                <w:u w:val="single"/>
                <w:lang w:val="vi-VN"/>
              </w:rPr>
              <w:t>ậ</w:t>
            </w:r>
            <w:r w:rsidRPr="00DE2F1E">
              <w:rPr>
                <w:rFonts w:ascii=".VnTime" w:hAnsi=".VnTime"/>
                <w:b/>
                <w:sz w:val="30"/>
                <w:szCs w:val="30"/>
                <w:u w:val="single"/>
                <w:lang w:val="vi-VN"/>
              </w:rPr>
              <w:t>p: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t>Đ</w:t>
            </w:r>
            <w:r w:rsidRPr="00DE2F1E">
              <w:rPr>
                <w:rFonts w:ascii=".VnTime" w:hAnsi=".VnTime"/>
              </w:rPr>
              <w:t>i</w:t>
            </w:r>
            <w:r w:rsidRPr="00DE2F1E">
              <w:t>ề</w:t>
            </w:r>
            <w:r w:rsidRPr="00DE2F1E">
              <w:rPr>
                <w:rFonts w:ascii=".VnTime" w:hAnsi=".VnTime"/>
              </w:rPr>
              <w:t>n l hay n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ab/>
              <w:t>...</w:t>
            </w:r>
            <w:r w:rsidRPr="00DE2F1E">
              <w:t>ă</w:t>
            </w:r>
            <w:r w:rsidRPr="00DE2F1E">
              <w:rPr>
                <w:rFonts w:ascii=".VnTime" w:hAnsi=".VnTime"/>
              </w:rPr>
              <w:t>m gian nh</w:t>
            </w:r>
            <w:r w:rsidRPr="00DE2F1E">
              <w:t>à</w:t>
            </w:r>
            <w:r w:rsidRPr="00DE2F1E">
              <w:rPr>
                <w:rFonts w:ascii=".VnTime" w:hAnsi=".VnTime"/>
              </w:rPr>
              <w:t xml:space="preserve"> c</w:t>
            </w:r>
            <w:r w:rsidRPr="00DE2F1E">
              <w:t>ỏ</w:t>
            </w:r>
            <w:r w:rsidRPr="00DE2F1E">
              <w:rPr>
                <w:rFonts w:ascii=".VnTime" w:hAnsi=".VnTime"/>
              </w:rPr>
              <w:t xml:space="preserve"> th</w:t>
            </w:r>
            <w:r w:rsidRPr="00DE2F1E">
              <w:t>ấ</w:t>
            </w:r>
            <w:r w:rsidRPr="00DE2F1E">
              <w:rPr>
                <w:rFonts w:ascii=".VnTime" w:hAnsi=".VnTime"/>
              </w:rPr>
              <w:t>p ...e te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ab/>
              <w:t>Ngõ t</w:t>
            </w:r>
            <w:r w:rsidRPr="00DE2F1E">
              <w:t>ố</w:t>
            </w:r>
            <w:r w:rsidRPr="00DE2F1E">
              <w:rPr>
                <w:rFonts w:ascii=".VnTime" w:hAnsi=".VnTime"/>
              </w:rPr>
              <w:t xml:space="preserve">i </w:t>
            </w:r>
            <w:r w:rsidRPr="00DE2F1E">
              <w:t>đ</w:t>
            </w:r>
            <w:r w:rsidRPr="00DE2F1E">
              <w:rPr>
                <w:rFonts w:ascii=".VnTime" w:hAnsi=".VnTime"/>
              </w:rPr>
              <w:t xml:space="preserve">êm sâu </w:t>
            </w:r>
            <w:r w:rsidRPr="00DE2F1E">
              <w:t>đ</w:t>
            </w:r>
            <w:r w:rsidRPr="00DE2F1E">
              <w:rPr>
                <w:rFonts w:ascii=".VnTime" w:hAnsi=".VnTime"/>
              </w:rPr>
              <w:t>óm ...</w:t>
            </w:r>
            <w:r w:rsidRPr="00DE2F1E">
              <w:t>ậ</w:t>
            </w:r>
            <w:r w:rsidRPr="00DE2F1E">
              <w:rPr>
                <w:rFonts w:ascii=".VnTime" w:hAnsi=".VnTime"/>
              </w:rPr>
              <w:t>p ...òe</w:t>
            </w:r>
          </w:p>
          <w:p w:rsidR="00DE2F1E" w:rsidRPr="00DE2F1E" w:rsidRDefault="00DE2F1E" w:rsidP="009445B6">
            <w:pPr>
              <w:rPr>
                <w:rFonts w:ascii=".VnTime" w:hAnsi=".VnTime"/>
                <w:sz w:val="30"/>
                <w:szCs w:val="30"/>
              </w:rPr>
            </w:pPr>
            <w:r w:rsidRPr="00DE2F1E">
              <w:rPr>
                <w:rFonts w:ascii=".VnTime" w:hAnsi=".VnTime"/>
                <w:sz w:val="30"/>
                <w:szCs w:val="30"/>
              </w:rPr>
              <w:t>7. DÆn dß: Em nµo viÕt sai vÒ viÕt l¹i</w:t>
            </w:r>
          </w:p>
        </w:tc>
        <w:tc>
          <w:tcPr>
            <w:tcW w:w="4509" w:type="dxa"/>
          </w:tcPr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Vµi HS ®äc l¹i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T¶ tiÕng chim buæi s¸ng .........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HS nªu vµ tù viÕt ra nh¸p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Dßng 6 ch÷ lïi vµo 1 «, dßng 8 ch÷ lïi vµo 2 « so víi lÒ vë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HS viÕt  vµo vë TV+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HS lµm bµi vµo vë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1 em lªn b¶ng ®iÒn</w:t>
            </w:r>
          </w:p>
        </w:tc>
      </w:tr>
    </w:tbl>
    <w:p w:rsidR="00DE2F1E" w:rsidRPr="00DE2F1E" w:rsidRDefault="00DE2F1E" w:rsidP="00DE2F1E">
      <w:pPr>
        <w:jc w:val="both"/>
        <w:rPr>
          <w:rFonts w:ascii=".VnTime" w:hAnsi=".VnTime"/>
          <w:b/>
          <w:sz w:val="30"/>
          <w:szCs w:val="30"/>
          <w:u w:val="single"/>
        </w:rPr>
      </w:pPr>
      <w:r w:rsidRPr="00DE2F1E">
        <w:rPr>
          <w:rFonts w:ascii=".VnTime" w:hAnsi=".VnTime"/>
          <w:b/>
          <w:noProof/>
          <w:sz w:val="30"/>
          <w:szCs w:val="30"/>
          <w:u w:val="single"/>
        </w:rPr>
        <w:lastRenderedPageBreak/>
        <w:pict>
          <v:line id="_x0000_s2035" style="position:absolute;left:0;text-align:left;z-index:251663360;mso-position-horizontal-relative:text;mso-position-vertical-relative:text" from="81pt,9.9pt" to="342pt,9.9pt"/>
        </w:pict>
      </w:r>
    </w:p>
    <w:p w:rsidR="00DE2F1E" w:rsidRPr="00DE2F1E" w:rsidRDefault="00DE2F1E" w:rsidP="00DE2F1E">
      <w:pPr>
        <w:jc w:val="center"/>
        <w:rPr>
          <w:rFonts w:ascii=".VnTime" w:hAnsi=".VnTime"/>
          <w:b/>
          <w:sz w:val="30"/>
          <w:szCs w:val="30"/>
          <w:u w:val="single"/>
        </w:rPr>
      </w:pPr>
      <w:r w:rsidRPr="00DE2F1E">
        <w:rPr>
          <w:rFonts w:ascii=".VnTime" w:hAnsi=".VnTime"/>
          <w:b/>
          <w:sz w:val="30"/>
          <w:szCs w:val="30"/>
          <w:u w:val="single"/>
        </w:rPr>
        <w:t>Ho¹t ®éng ngoµi giê</w:t>
      </w:r>
    </w:p>
    <w:p w:rsidR="00DE2F1E" w:rsidRPr="00DE2F1E" w:rsidRDefault="00DE2F1E" w:rsidP="00DE2F1E">
      <w:pPr>
        <w:jc w:val="center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  <w:sz w:val="40"/>
          <w:szCs w:val="40"/>
        </w:rPr>
        <w:t>Ch¨m sãc bån hoa trong s©n tr­êng</w:t>
      </w:r>
    </w:p>
    <w:p w:rsidR="00DE2F1E" w:rsidRPr="00DE2F1E" w:rsidRDefault="00DE2F1E" w:rsidP="00DE2F1E">
      <w:pPr>
        <w:jc w:val="both"/>
        <w:rPr>
          <w:rFonts w:ascii=".VnTime" w:hAnsi=".VnTime"/>
          <w:b/>
        </w:rPr>
      </w:pPr>
      <w:r w:rsidRPr="00DE2F1E">
        <w:rPr>
          <w:rFonts w:ascii=".VnTime" w:hAnsi=".VnTime"/>
          <w:b/>
        </w:rPr>
        <w:t>I. Môc tiªu: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- HS biÕt c¸ch ch¨m sãc c©y cèi, lµm nh÷ng viÖc phï hîp ®Ó c©y cèi ph¸t triÓn tèt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- GD lßng yªu thiªn nhiªn, x©y dùng m«i tr­êng xanh, s¹ch, ®Ñp.</w:t>
      </w:r>
    </w:p>
    <w:p w:rsidR="00DE2F1E" w:rsidRPr="00DE2F1E" w:rsidRDefault="00DE2F1E" w:rsidP="00DE2F1E">
      <w:pPr>
        <w:jc w:val="both"/>
        <w:rPr>
          <w:rFonts w:ascii=".VnTime" w:hAnsi=".VnTime"/>
          <w:b/>
        </w:rPr>
      </w:pPr>
      <w:r w:rsidRPr="00DE2F1E">
        <w:rPr>
          <w:rFonts w:ascii=".VnTime" w:hAnsi=".VnTime"/>
          <w:b/>
        </w:rPr>
        <w:t>II. ChuÈn bÞ:</w:t>
      </w:r>
    </w:p>
    <w:p w:rsidR="00DE2F1E" w:rsidRPr="00DE2F1E" w:rsidRDefault="00DE2F1E" w:rsidP="006A3E6B">
      <w:pPr>
        <w:numPr>
          <w:ilvl w:val="0"/>
          <w:numId w:val="4"/>
        </w:numPr>
        <w:jc w:val="both"/>
        <w:rPr>
          <w:rFonts w:ascii=".VnTime" w:hAnsi=".VnTime"/>
        </w:rPr>
      </w:pPr>
      <w:r w:rsidRPr="00DE2F1E">
        <w:rPr>
          <w:rFonts w:ascii=".VnTime" w:hAnsi=".VnTime"/>
        </w:rPr>
        <w:t>X« móc n­íc</w:t>
      </w:r>
    </w:p>
    <w:p w:rsidR="00DE2F1E" w:rsidRPr="00DE2F1E" w:rsidRDefault="00DE2F1E" w:rsidP="00DE2F1E">
      <w:pPr>
        <w:jc w:val="both"/>
        <w:rPr>
          <w:rFonts w:ascii=".VnTime" w:hAnsi=".VnTime"/>
          <w:b/>
        </w:rPr>
      </w:pPr>
      <w:r w:rsidRPr="00DE2F1E">
        <w:rPr>
          <w:rFonts w:ascii=".VnTime" w:hAnsi=".VnTime"/>
          <w:b/>
        </w:rPr>
        <w:t>III. Néi dung</w:t>
      </w:r>
    </w:p>
    <w:p w:rsidR="00DE2F1E" w:rsidRPr="00DE2F1E" w:rsidRDefault="00DE2F1E" w:rsidP="006A3E6B">
      <w:pPr>
        <w:numPr>
          <w:ilvl w:val="0"/>
          <w:numId w:val="5"/>
        </w:numPr>
        <w:jc w:val="both"/>
        <w:rPr>
          <w:rFonts w:ascii=".VnTime" w:hAnsi=".VnTime"/>
        </w:rPr>
      </w:pPr>
      <w:r w:rsidRPr="00DE2F1E">
        <w:rPr>
          <w:rFonts w:ascii=".VnTime" w:hAnsi=".VnTime"/>
        </w:rPr>
        <w:t>Giíi thiÖu néi dung tiÕt H§NG</w:t>
      </w:r>
    </w:p>
    <w:p w:rsidR="00DE2F1E" w:rsidRPr="00DE2F1E" w:rsidRDefault="00DE2F1E" w:rsidP="006A3E6B">
      <w:pPr>
        <w:numPr>
          <w:ilvl w:val="0"/>
          <w:numId w:val="5"/>
        </w:numPr>
        <w:jc w:val="both"/>
        <w:rPr>
          <w:rFonts w:ascii=".VnTime" w:hAnsi=".VnTime"/>
        </w:rPr>
      </w:pPr>
      <w:r w:rsidRPr="00DE2F1E">
        <w:rPr>
          <w:rFonts w:ascii=".VnTime" w:hAnsi=".VnTime"/>
        </w:rPr>
        <w:t>Ph©n c«ng: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 xml:space="preserve">  Tæ 1: Nhæ cá trong bån hoa, nhÆt r¸c, nÕu cã.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 xml:space="preserve">   Tæ 2: NhÆt cá xung quanh bªn ngoµi bån hoa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 xml:space="preserve">   Tæ 3: T­íi n­íc</w:t>
      </w:r>
    </w:p>
    <w:p w:rsidR="00DE2F1E" w:rsidRPr="00DE2F1E" w:rsidRDefault="00DE2F1E" w:rsidP="006A3E6B">
      <w:pPr>
        <w:numPr>
          <w:ilvl w:val="0"/>
          <w:numId w:val="5"/>
        </w:numPr>
        <w:jc w:val="both"/>
        <w:rPr>
          <w:rFonts w:ascii=".VnTime" w:hAnsi=".VnTime"/>
        </w:rPr>
      </w:pPr>
      <w:r w:rsidRPr="00DE2F1E">
        <w:rPr>
          <w:rFonts w:ascii=".VnTime" w:hAnsi=".VnTime"/>
        </w:rPr>
        <w:t>Gv nªu yªu cÇu: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 xml:space="preserve"> - §¶m b¶o an toµn, kh«ng ch¹y , x« ®Èy nhau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- Kh«ng giÉm lªn cá trong bån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- Móc n­íc võa ph¶i kh«ng ®Çy qu¸, tr¸nh lµm bÈn, ­ít quÇn ¸o.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 xml:space="preserve">      4. HS lµm, Gv h­íng dÉn vµ nh¾c nhë 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 xml:space="preserve">     5. Tæng kÕt: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- Gv nhËn xÐt tinh thÇn vµ kÕt qu¶ lµm viÖc cña c¸c em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- Tuyªn d­¬ng c¸ nh©n vµ nhãm lµm viÖc tÝch cùc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  <w:noProof/>
        </w:rPr>
        <w:pict>
          <v:line id="_x0000_s2036" style="position:absolute;z-index:251664384" from="0,7.15pt" to="486pt,7.15pt"/>
        </w:pict>
      </w:r>
    </w:p>
    <w:p w:rsidR="00DE2F1E" w:rsidRPr="00DE2F1E" w:rsidRDefault="00DE2F1E" w:rsidP="00DE2F1E">
      <w:pPr>
        <w:jc w:val="center"/>
        <w:rPr>
          <w:rFonts w:ascii=".VnTime" w:hAnsi=".VnTime"/>
          <w:b/>
        </w:rPr>
      </w:pPr>
      <w:r w:rsidRPr="00DE2F1E">
        <w:rPr>
          <w:rFonts w:ascii=".VnTime" w:hAnsi=".VnTime"/>
          <w:b/>
        </w:rPr>
        <w:t>Thø ba ngµy 2 th¸ng 10 n¨m 2012</w:t>
      </w:r>
    </w:p>
    <w:p w:rsidR="00DE2F1E" w:rsidRPr="00DE2F1E" w:rsidRDefault="00DE2F1E" w:rsidP="00DE2F1E">
      <w:pPr>
        <w:tabs>
          <w:tab w:val="left" w:pos="3975"/>
        </w:tabs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u w:val="single"/>
        </w:rPr>
        <w:t>To¸n +</w:t>
      </w:r>
    </w:p>
    <w:p w:rsidR="00DE2F1E" w:rsidRPr="00DE2F1E" w:rsidRDefault="00DE2F1E" w:rsidP="00DE2F1E">
      <w:pPr>
        <w:tabs>
          <w:tab w:val="left" w:pos="3975"/>
        </w:tabs>
        <w:jc w:val="center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  <w:sz w:val="40"/>
          <w:szCs w:val="40"/>
        </w:rPr>
        <w:lastRenderedPageBreak/>
        <w:t>LuyÖn tËp: Chia sè cã hai ch÷ sè cho sè cã mét ch÷ sè</w:t>
      </w:r>
    </w:p>
    <w:p w:rsidR="00DE2F1E" w:rsidRPr="00DE2F1E" w:rsidRDefault="00DE2F1E" w:rsidP="00DE2F1E">
      <w:pPr>
        <w:tabs>
          <w:tab w:val="left" w:pos="3975"/>
        </w:tabs>
        <w:rPr>
          <w:rFonts w:ascii=".VnTime" w:hAnsi=".VnTime"/>
        </w:rPr>
      </w:pPr>
      <w:r w:rsidRPr="00DE2F1E">
        <w:rPr>
          <w:rFonts w:ascii=".VnTime" w:hAnsi=".VnTime"/>
          <w:b/>
        </w:rPr>
        <w:t>I. Môc tiªu:</w:t>
      </w:r>
      <w:r w:rsidRPr="00DE2F1E">
        <w:rPr>
          <w:rFonts w:ascii=".VnTime" w:hAnsi=".VnTime"/>
        </w:rPr>
        <w:t xml:space="preserve">   Gióp HS :</w:t>
      </w:r>
    </w:p>
    <w:p w:rsidR="00DE2F1E" w:rsidRPr="00DE2F1E" w:rsidRDefault="00DE2F1E" w:rsidP="00DE2F1E">
      <w:pPr>
        <w:tabs>
          <w:tab w:val="left" w:pos="3975"/>
        </w:tabs>
        <w:rPr>
          <w:rFonts w:ascii=".VnTime" w:hAnsi=".VnTime"/>
        </w:rPr>
      </w:pPr>
      <w:r w:rsidRPr="00DE2F1E">
        <w:rPr>
          <w:rFonts w:ascii=".VnTime" w:hAnsi=".VnTime"/>
        </w:rPr>
        <w:t xml:space="preserve"> + RÌn kÜ n¨ng chia sè cã hai ch÷ sè cho sè cã 1 ch÷ sè.</w:t>
      </w:r>
    </w:p>
    <w:p w:rsidR="00DE2F1E" w:rsidRPr="00DE2F1E" w:rsidRDefault="00DE2F1E" w:rsidP="00DE2F1E">
      <w:pPr>
        <w:tabs>
          <w:tab w:val="left" w:pos="3975"/>
        </w:tabs>
        <w:rPr>
          <w:rFonts w:ascii=".VnTime" w:hAnsi=".VnTime"/>
        </w:rPr>
      </w:pPr>
      <w:r w:rsidRPr="00DE2F1E">
        <w:rPr>
          <w:rFonts w:ascii=".VnTime" w:hAnsi=".VnTime"/>
        </w:rPr>
        <w:t xml:space="preserve"> </w:t>
      </w:r>
      <w:r w:rsidRPr="00DE2F1E">
        <w:rPr>
          <w:rFonts w:ascii=".VnTime" w:hAnsi=".VnTime"/>
          <w:lang w:val="it-IT"/>
        </w:rPr>
        <w:t>+ BiÕt vËn dông vµo gi¶i to¸n cã liªn quan ®Õn phÐp chia</w:t>
      </w:r>
    </w:p>
    <w:p w:rsidR="00DE2F1E" w:rsidRPr="00DE2F1E" w:rsidRDefault="00DE2F1E" w:rsidP="00DE2F1E">
      <w:pPr>
        <w:tabs>
          <w:tab w:val="left" w:pos="1215"/>
        </w:tabs>
        <w:rPr>
          <w:rFonts w:ascii=".VnTime" w:hAnsi=".VnTime"/>
          <w:b/>
          <w:lang w:val="fr-FR"/>
        </w:rPr>
      </w:pPr>
      <w:r w:rsidRPr="00DE2F1E">
        <w:rPr>
          <w:rFonts w:ascii=".VnTime" w:hAnsi=".VnTime"/>
          <w:lang w:val="it-IT"/>
        </w:rPr>
        <w:t xml:space="preserve"> </w:t>
      </w:r>
      <w:r w:rsidRPr="00DE2F1E">
        <w:rPr>
          <w:rFonts w:ascii=".VnTime" w:hAnsi=".VnTime"/>
          <w:b/>
          <w:lang w:val="fr-FR"/>
        </w:rPr>
        <w:t>II. §å dïng d¹y häc:</w:t>
      </w:r>
    </w:p>
    <w:p w:rsidR="00DE2F1E" w:rsidRPr="00DE2F1E" w:rsidRDefault="00DE2F1E" w:rsidP="00DE2F1E">
      <w:pPr>
        <w:tabs>
          <w:tab w:val="left" w:pos="1215"/>
        </w:tabs>
        <w:rPr>
          <w:rFonts w:ascii=".VnTime" w:hAnsi=".VnTime"/>
          <w:lang w:val="fr-FR"/>
        </w:rPr>
      </w:pPr>
      <w:r w:rsidRPr="00DE2F1E">
        <w:rPr>
          <w:rFonts w:ascii=".VnTime" w:hAnsi=".VnTime"/>
          <w:lang w:val="fr-FR"/>
        </w:rPr>
        <w:t xml:space="preserve">     B¶ng phô ghi néi dung 1 sè bµi tËp</w:t>
      </w:r>
    </w:p>
    <w:p w:rsidR="00DE2F1E" w:rsidRPr="00DE2F1E" w:rsidRDefault="00DE2F1E" w:rsidP="00DE2F1E">
      <w:pPr>
        <w:tabs>
          <w:tab w:val="left" w:pos="1215"/>
        </w:tabs>
        <w:rPr>
          <w:rFonts w:ascii=".VnTime" w:hAnsi=".VnTime"/>
          <w:b/>
          <w:lang w:val="fr-FR"/>
        </w:rPr>
      </w:pPr>
      <w:r w:rsidRPr="00DE2F1E">
        <w:rPr>
          <w:rFonts w:ascii=".VnTime" w:hAnsi=".VnTime"/>
          <w:b/>
          <w:lang w:val="fr-FR"/>
        </w:rPr>
        <w:t>III. C¸c ho¹t ®éng d¹y – häc:</w:t>
      </w:r>
    </w:p>
    <w:p w:rsidR="00DE2F1E" w:rsidRPr="00DE2F1E" w:rsidRDefault="00DE2F1E" w:rsidP="006A3E6B">
      <w:pPr>
        <w:numPr>
          <w:ilvl w:val="0"/>
          <w:numId w:val="6"/>
        </w:numPr>
        <w:tabs>
          <w:tab w:val="left" w:pos="1215"/>
        </w:tabs>
        <w:rPr>
          <w:rFonts w:ascii=".VnTime" w:hAnsi=".VnTime"/>
        </w:rPr>
      </w:pPr>
      <w:r w:rsidRPr="00DE2F1E">
        <w:rPr>
          <w:rFonts w:ascii=".VnTime" w:hAnsi=".VnTime"/>
        </w:rPr>
        <w:t>Giíi thiÖu bµi: 1 – 2 p</w:t>
      </w:r>
    </w:p>
    <w:p w:rsidR="00DE2F1E" w:rsidRPr="00DE2F1E" w:rsidRDefault="00DE2F1E" w:rsidP="006A3E6B">
      <w:pPr>
        <w:numPr>
          <w:ilvl w:val="0"/>
          <w:numId w:val="6"/>
        </w:numPr>
        <w:tabs>
          <w:tab w:val="left" w:pos="1215"/>
        </w:tabs>
        <w:rPr>
          <w:rFonts w:ascii=".VnTime" w:hAnsi=".VnTime"/>
        </w:rPr>
      </w:pPr>
      <w:r w:rsidRPr="00DE2F1E">
        <w:rPr>
          <w:rFonts w:ascii=".VnTime" w:hAnsi=".VnTime"/>
        </w:rPr>
        <w:t>Tæ chøc cho HS lµm c¸c bµi tËp: 30 – 33 p</w:t>
      </w:r>
    </w:p>
    <w:tbl>
      <w:tblPr>
        <w:tblStyle w:val="TableGrid"/>
        <w:tblW w:w="148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4952"/>
        <w:gridCol w:w="4876"/>
        <w:gridCol w:w="5028"/>
      </w:tblGrid>
      <w:tr w:rsidR="00DE2F1E" w:rsidRPr="00DE2F1E" w:rsidTr="009445B6">
        <w:tc>
          <w:tcPr>
            <w:tcW w:w="4952" w:type="dxa"/>
            <w:tcBorders>
              <w:top w:val="nil"/>
              <w:bottom w:val="nil"/>
            </w:tcBorders>
          </w:tcPr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µi 1: TÝnh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  <w:r w:rsidRPr="00DE2F1E">
              <w:rPr>
                <w:rFonts w:ascii=".VnTime" w:hAnsi=".VnTime"/>
                <w:noProof/>
              </w:rPr>
              <w:pict>
                <v:line id="_x0000_s2044" style="position:absolute;z-index:251672576" from="197.65pt,1.05pt" to="197.65pt,37.05pt"/>
              </w:pict>
            </w:r>
            <w:r w:rsidRPr="00DE2F1E">
              <w:rPr>
                <w:rFonts w:ascii=".VnTime" w:hAnsi=".VnTime"/>
                <w:noProof/>
              </w:rPr>
              <w:pict>
                <v:line id="_x0000_s2042" style="position:absolute;z-index:251670528" from="140.7pt,1.05pt" to="140.7pt,37.05pt"/>
              </w:pict>
            </w:r>
            <w:r w:rsidRPr="00DE2F1E">
              <w:rPr>
                <w:rFonts w:ascii=".VnTime" w:hAnsi=".VnTime"/>
                <w:noProof/>
              </w:rPr>
              <w:pict>
                <v:line id="_x0000_s2040" style="position:absolute;z-index:251668480" from="83.75pt,1.05pt" to="83.75pt,37.05pt"/>
              </w:pict>
            </w:r>
            <w:r w:rsidRPr="00DE2F1E">
              <w:rPr>
                <w:rFonts w:ascii=".VnTime" w:hAnsi=".VnTime"/>
                <w:noProof/>
              </w:rPr>
              <w:pict>
                <v:line id="_x0000_s2038" style="position:absolute;z-index:251666432" from="20.1pt,1.05pt" to="20.1pt,37.05pt"/>
              </w:pict>
            </w:r>
            <w:r w:rsidRPr="00DE2F1E">
              <w:rPr>
                <w:rFonts w:ascii=".VnTime" w:hAnsi=".VnTime"/>
              </w:rPr>
              <w:t>55   5         84   4        68   2        69   3</w:t>
            </w:r>
            <w:r w:rsidRPr="00DE2F1E">
              <w:rPr>
                <w:rFonts w:ascii=".VnTime" w:hAnsi=".VnTime"/>
                <w:position w:val="-4"/>
              </w:rPr>
              <w:object w:dxaOrig="180" w:dyaOrig="279">
                <v:shape id="_x0000_i1028" type="#_x0000_t75" style="width:11.25pt;height:18pt" o:ole="">
                  <v:imagedata r:id="rId14" o:title=""/>
                </v:shape>
                <o:OLEObject Type="Embed" ProgID="Equation.DSMT4" ShapeID="_x0000_i1028" DrawAspect="Content" ObjectID="_1627795892" r:id="rId15"/>
              </w:objec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  <w:r w:rsidRPr="00DE2F1E">
              <w:rPr>
                <w:rFonts w:ascii=".VnTime" w:hAnsi=".VnTime"/>
                <w:noProof/>
              </w:rPr>
              <w:pict>
                <v:line id="_x0000_s2045" style="position:absolute;z-index:251673600" from="197.65pt,.35pt" to="217.75pt,.35pt"/>
              </w:pict>
            </w:r>
            <w:r w:rsidRPr="00DE2F1E">
              <w:rPr>
                <w:rFonts w:ascii=".VnTime" w:hAnsi=".VnTime"/>
                <w:noProof/>
              </w:rPr>
              <w:pict>
                <v:line id="_x0000_s2043" style="position:absolute;z-index:251671552" from="140.7pt,.35pt" to="160.8pt,.35pt"/>
              </w:pict>
            </w:r>
            <w:r w:rsidRPr="00DE2F1E">
              <w:rPr>
                <w:rFonts w:ascii=".VnTime" w:hAnsi=".VnTime"/>
                <w:noProof/>
              </w:rPr>
              <w:pict>
                <v:line id="_x0000_s2041" style="position:absolute;z-index:251669504" from="83.75pt,.35pt" to="103.85pt,.35pt"/>
              </w:pict>
            </w:r>
            <w:r w:rsidRPr="00DE2F1E">
              <w:rPr>
                <w:rFonts w:ascii=".VnTime" w:hAnsi=".VnTime"/>
                <w:noProof/>
              </w:rPr>
              <w:pict>
                <v:line id="_x0000_s2039" style="position:absolute;z-index:251667456" from="20.1pt,.35pt" to="36.85pt,.35pt"/>
              </w:pic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µi 2: §Æt tÝnh råi tÝnh: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       39 : 3     48 : 2     90 : 3     88 : 4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µi 3: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 Mét cöa hµng cã 66 chiÕc xe ®¹p, </w:t>
            </w:r>
            <w:r w:rsidRPr="00DE2F1E">
              <w:rPr>
                <w:rFonts w:ascii=".VnTime" w:hAnsi=".VnTime"/>
                <w:position w:val="-24"/>
              </w:rPr>
              <w:object w:dxaOrig="240" w:dyaOrig="620">
                <v:shape id="_x0000_i1029" type="#_x0000_t75" style="width:12pt;height:30.75pt" o:ole="">
                  <v:imagedata r:id="rId16" o:title=""/>
                </v:shape>
                <o:OLEObject Type="Embed" ProgID="Equation.DSMT4" ShapeID="_x0000_i1029" DrawAspect="Content" ObjectID="_1627795893" r:id="rId17"/>
              </w:object>
            </w:r>
            <w:r w:rsidRPr="00DE2F1E">
              <w:rPr>
                <w:rFonts w:ascii=".VnTime" w:hAnsi=".VnTime"/>
              </w:rPr>
              <w:t xml:space="preserve"> sè xe ®¹p cã mµu ®á. Hái cöa hµng ®ã cã bao nhiªu chiÕc xe ®¹p mµu ®á?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µi 4: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 Mét th¸ng nµo ®ã cã mét ngµy chñ nhËt trïng vµo ngµy 13 cña th¸ng ®ã. Hái c¸c ngµy chñ nhËt cña th¸ng ®ã lµ c¸c ngµy nµo?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µi 5: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 T×m x:</w:t>
            </w:r>
          </w:p>
          <w:p w:rsidR="00DE2F1E" w:rsidRPr="00DE2F1E" w:rsidRDefault="00DE2F1E" w:rsidP="009445B6">
            <w:pPr>
              <w:tabs>
                <w:tab w:val="left" w:pos="1215"/>
                <w:tab w:val="center" w:pos="2356"/>
              </w:tabs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 48 : x = 10 - 6</w:t>
            </w:r>
            <w:r w:rsidRPr="00DE2F1E">
              <w:rPr>
                <w:rFonts w:ascii=".VnTime" w:hAnsi=".VnTime"/>
              </w:rPr>
              <w:tab/>
              <w:t xml:space="preserve">          64 : x + 5 = 7</w:t>
            </w:r>
          </w:p>
          <w:p w:rsidR="00DE2F1E" w:rsidRPr="00DE2F1E" w:rsidRDefault="00DE2F1E" w:rsidP="009445B6">
            <w:pPr>
              <w:tabs>
                <w:tab w:val="left" w:pos="1215"/>
                <w:tab w:val="center" w:pos="2356"/>
              </w:tabs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3. Tæng kÕt: 1 – 2 p</w:t>
            </w:r>
          </w:p>
          <w:p w:rsidR="00DE2F1E" w:rsidRPr="00DE2F1E" w:rsidRDefault="00DE2F1E" w:rsidP="009445B6">
            <w:pPr>
              <w:tabs>
                <w:tab w:val="left" w:pos="1215"/>
                <w:tab w:val="center" w:pos="2356"/>
              </w:tabs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Ö thèng l¹i néi dung ®· häc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V nhËn xÐt tiÕt häc</w:t>
            </w:r>
          </w:p>
        </w:tc>
        <w:tc>
          <w:tcPr>
            <w:tcW w:w="4876" w:type="dxa"/>
            <w:tcBorders>
              <w:top w:val="nil"/>
              <w:bottom w:val="nil"/>
              <w:right w:val="nil"/>
            </w:tcBorders>
          </w:tcPr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HS c¶ líp lµm trªn b¶ng con, 2 hs lµm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trªn b¶ng líp. 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- C¶ líp tù lµm bµi vµo vë, sau ®ã 2 HS 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lªn b¶ng ch÷a bµi.Cho HS ®æi chÐo vë 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kiÓm tra lÉn nhau. 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- HS ®äc ®Ò trªn b¶ng phô, nªu yªu cÇu 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cña bµi, x¸c ®Þnh d¹ng to¸n, råi tù tr×nh 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bµy bµi gi¶i vµo vë, 1 HS lµm trªn phiÕu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to. Gv chÊm 1 sè bµi sau ®ã nhËn xÐt vµ 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ch÷a bµi cho HS. Chèt l¹i c¸ch gi¶i.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- HS tù lµm sau ®ã Gv ch÷a bµi, GV 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h­íng dÉn HS c¸ch tr×nh bµy bµi.HS 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ch÷a bµi.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tù lµm sau ®ã GV ch÷a bµi cho HS</w:t>
            </w:r>
          </w:p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</w:p>
        </w:tc>
        <w:tc>
          <w:tcPr>
            <w:tcW w:w="5028" w:type="dxa"/>
            <w:tcBorders>
              <w:left w:val="nil"/>
            </w:tcBorders>
          </w:tcPr>
          <w:p w:rsidR="00DE2F1E" w:rsidRPr="00DE2F1E" w:rsidRDefault="00DE2F1E" w:rsidP="009445B6">
            <w:pPr>
              <w:tabs>
                <w:tab w:val="left" w:pos="1215"/>
              </w:tabs>
              <w:rPr>
                <w:rFonts w:ascii=".VnTime" w:hAnsi=".VnTime"/>
              </w:rPr>
            </w:pPr>
          </w:p>
        </w:tc>
      </w:tr>
    </w:tbl>
    <w:p w:rsidR="00DE2F1E" w:rsidRPr="00DE2F1E" w:rsidRDefault="00DE2F1E" w:rsidP="00DE2F1E">
      <w:pPr>
        <w:pStyle w:val="Heading1"/>
        <w:rPr>
          <w:rFonts w:ascii=".VnTime" w:hAnsi=".VnTime"/>
          <w:u w:val="single"/>
        </w:rPr>
      </w:pPr>
      <w:r w:rsidRPr="00DE2F1E">
        <w:rPr>
          <w:rFonts w:ascii=".VnTime" w:hAnsi=".VnTime"/>
          <w:noProof/>
          <w:u w:val="single"/>
        </w:rPr>
        <w:pict>
          <v:line id="_x0000_s2047" style="position:absolute;z-index:251675648;mso-position-horizontal-relative:text;mso-position-vertical-relative:text" from="135pt,12.2pt" to="351pt,12.2pt"/>
        </w:pict>
      </w:r>
    </w:p>
    <w:p w:rsidR="00DE2F1E" w:rsidRPr="00DE2F1E" w:rsidRDefault="00DE2F1E" w:rsidP="00DE2F1E">
      <w:pPr>
        <w:pStyle w:val="Heading1"/>
        <w:rPr>
          <w:rFonts w:ascii=".VnTime" w:hAnsi=".VnTime"/>
          <w:u w:val="single"/>
        </w:rPr>
      </w:pPr>
      <w:r w:rsidRPr="00DE2F1E">
        <w:rPr>
          <w:rFonts w:ascii=".VnTime" w:hAnsi=".VnTime"/>
          <w:u w:val="single"/>
        </w:rPr>
        <w:t>TiÕng viÖt +</w:t>
      </w:r>
    </w:p>
    <w:p w:rsidR="00DE2F1E" w:rsidRPr="00DE2F1E" w:rsidRDefault="00DE2F1E" w:rsidP="00DE2F1E">
      <w:pPr>
        <w:pStyle w:val="Heading1"/>
        <w:rPr>
          <w:rFonts w:ascii=".VnTime" w:hAnsi=".VnTime"/>
          <w:b w:val="0"/>
          <w:sz w:val="40"/>
          <w:szCs w:val="40"/>
        </w:rPr>
      </w:pPr>
      <w:r w:rsidRPr="00DE2F1E">
        <w:rPr>
          <w:rFonts w:ascii=".VnTime" w:hAnsi=".VnTime"/>
          <w:b w:val="0"/>
          <w:sz w:val="40"/>
          <w:szCs w:val="40"/>
        </w:rPr>
        <w:t>LuyÖn ®äc bµi: Ngµy khai tr­êng</w:t>
      </w:r>
    </w:p>
    <w:p w:rsidR="00DE2F1E" w:rsidRPr="00DE2F1E" w:rsidRDefault="00DE2F1E" w:rsidP="00DE2F1E">
      <w:pPr>
        <w:rPr>
          <w:rFonts w:ascii=".VnTime" w:hAnsi=".VnTime"/>
          <w:b/>
        </w:rPr>
      </w:pPr>
      <w:r w:rsidRPr="00DE2F1E">
        <w:rPr>
          <w:rFonts w:ascii=".VnTime" w:hAnsi=".VnTime"/>
          <w:b/>
          <w:bCs/>
        </w:rPr>
        <w:t>I- Môc tiªu</w:t>
      </w:r>
      <w:r w:rsidRPr="00DE2F1E">
        <w:rPr>
          <w:rFonts w:ascii=".VnTime" w:hAnsi=".VnTime"/>
          <w:b/>
        </w:rPr>
        <w:t xml:space="preserve">: </w:t>
      </w:r>
    </w:p>
    <w:p w:rsidR="00DE2F1E" w:rsidRPr="00DE2F1E" w:rsidRDefault="00DE2F1E" w:rsidP="00DE2F1E">
      <w:pPr>
        <w:jc w:val="both"/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 xml:space="preserve">-  §äc ®óng c¸c tõ ng÷ :n¾ng míi, l¸ cê, n¨m x­a, giãng gi¶... </w:t>
      </w:r>
    </w:p>
    <w:p w:rsidR="00DE2F1E" w:rsidRPr="00DE2F1E" w:rsidRDefault="00DE2F1E" w:rsidP="00DE2F1E">
      <w:pPr>
        <w:jc w:val="both"/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>- Ng¾t, nghØ ®óng chç, biÕt ®äc ®o¹n th¬ kh¸c víi ®o¹n v¨n xu«i.</w:t>
      </w:r>
    </w:p>
    <w:p w:rsidR="00DE2F1E" w:rsidRPr="00DE2F1E" w:rsidRDefault="00DE2F1E" w:rsidP="00DE2F1E">
      <w:pPr>
        <w:jc w:val="both"/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 xml:space="preserve">- HiÓu nghÜa c¸c tõ : tay b¾t mÆt mõng, giãng gi¶ </w:t>
      </w:r>
    </w:p>
    <w:p w:rsidR="00DE2F1E" w:rsidRPr="00DE2F1E" w:rsidRDefault="00DE2F1E" w:rsidP="00DE2F1E">
      <w:pPr>
        <w:pStyle w:val="BodyText"/>
        <w:rPr>
          <w:b w:val="0"/>
          <w:i/>
          <w:lang w:val="pt-BR"/>
        </w:rPr>
      </w:pPr>
      <w:r w:rsidRPr="00DE2F1E">
        <w:rPr>
          <w:b w:val="0"/>
          <w:i/>
          <w:lang w:val="pt-BR"/>
        </w:rPr>
        <w:t>- ThÊy ®­îc niÒm vui s­íng cña hs trong ngµy khai tr­êng.</w:t>
      </w:r>
    </w:p>
    <w:p w:rsidR="00DE2F1E" w:rsidRPr="00DE2F1E" w:rsidRDefault="00DE2F1E" w:rsidP="00DE2F1E">
      <w:pPr>
        <w:pStyle w:val="BodyText"/>
        <w:rPr>
          <w:b w:val="0"/>
          <w:i/>
          <w:lang w:val="pt-BR"/>
        </w:rPr>
      </w:pPr>
      <w:r w:rsidRPr="00DE2F1E">
        <w:rPr>
          <w:b w:val="0"/>
          <w:i/>
          <w:lang w:val="pt-BR"/>
        </w:rPr>
        <w:lastRenderedPageBreak/>
        <w:t>Gi¸o dôc HS kÜ n¨ng x¸c ®Þnh gi¸ trÞ b¶n th©n lµ vui s­íng tù hµo khi ®­îc dù ngµy khai tr­êng.</w:t>
      </w:r>
    </w:p>
    <w:p w:rsidR="00DE2F1E" w:rsidRPr="00DE2F1E" w:rsidRDefault="00DE2F1E" w:rsidP="00DE2F1E">
      <w:pPr>
        <w:pStyle w:val="BodyText"/>
        <w:rPr>
          <w:b w:val="0"/>
          <w:i/>
          <w:lang w:val="pt-BR"/>
        </w:rPr>
      </w:pPr>
      <w:r w:rsidRPr="00DE2F1E">
        <w:rPr>
          <w:b w:val="0"/>
          <w:i/>
          <w:lang w:val="pt-BR"/>
        </w:rPr>
        <w:t>- Gi¸o dôc HS cã ý thøc tr¸ch nhiÖm trong häc tËp vµ rÌn luyÖn.</w:t>
      </w:r>
    </w:p>
    <w:p w:rsidR="00DE2F1E" w:rsidRPr="00DE2F1E" w:rsidRDefault="00DE2F1E" w:rsidP="00DE2F1E">
      <w:pPr>
        <w:pStyle w:val="BodyText"/>
        <w:rPr>
          <w:b w:val="0"/>
          <w:bCs w:val="0"/>
          <w:i/>
          <w:lang w:val="pt-BR"/>
        </w:rPr>
      </w:pPr>
      <w:r w:rsidRPr="00DE2F1E">
        <w:rPr>
          <w:bCs w:val="0"/>
          <w:i/>
          <w:lang w:val="pt-BR"/>
        </w:rPr>
        <w:t>II- §å dïng d¹y- häc:</w:t>
      </w:r>
      <w:r w:rsidRPr="00DE2F1E">
        <w:rPr>
          <w:b w:val="0"/>
          <w:bCs w:val="0"/>
          <w:i/>
          <w:lang w:val="pt-BR"/>
        </w:rPr>
        <w:t xml:space="preserve"> </w:t>
      </w:r>
      <w:r w:rsidRPr="00DE2F1E">
        <w:rPr>
          <w:b w:val="0"/>
          <w:i/>
          <w:lang w:val="pt-BR"/>
        </w:rPr>
        <w:t>Tranh minh ho¹ bµi ®äc trong SGK.</w:t>
      </w:r>
    </w:p>
    <w:p w:rsidR="00DE2F1E" w:rsidRPr="00DE2F1E" w:rsidRDefault="00DE2F1E" w:rsidP="00DE2F1E">
      <w:pPr>
        <w:pStyle w:val="BodyText"/>
        <w:rPr>
          <w:bCs w:val="0"/>
          <w:i/>
          <w:lang w:val="fr-FR"/>
        </w:rPr>
      </w:pPr>
      <w:r w:rsidRPr="00DE2F1E">
        <w:rPr>
          <w:bCs w:val="0"/>
          <w:i/>
          <w:lang w:val="fr-FR"/>
        </w:rPr>
        <w:t>III- C¸c ho¹t ®éng d¹y - häc:</w:t>
      </w:r>
    </w:p>
    <w:p w:rsidR="00DE2F1E" w:rsidRPr="00DE2F1E" w:rsidRDefault="00DE2F1E" w:rsidP="00DE2F1E">
      <w:pPr>
        <w:pStyle w:val="BodyText"/>
        <w:rPr>
          <w:b w:val="0"/>
          <w:i/>
          <w:lang w:val="pt-BR"/>
        </w:rPr>
      </w:pPr>
      <w:r w:rsidRPr="00DE2F1E">
        <w:rPr>
          <w:b w:val="0"/>
          <w:i/>
          <w:lang w:val="pt-BR"/>
        </w:rPr>
        <w:t>A- KTBC: 4’</w:t>
      </w:r>
    </w:p>
    <w:p w:rsidR="00DE2F1E" w:rsidRPr="00DE2F1E" w:rsidRDefault="00DE2F1E" w:rsidP="00DE2F1E">
      <w:pPr>
        <w:pStyle w:val="BodyText"/>
        <w:rPr>
          <w:b w:val="0"/>
          <w:i/>
          <w:lang w:val="pt-BR"/>
        </w:rPr>
      </w:pPr>
      <w:r w:rsidRPr="00DE2F1E">
        <w:rPr>
          <w:b w:val="0"/>
          <w:i/>
          <w:lang w:val="pt-BR"/>
        </w:rPr>
        <w:t>- Em h·y ®äc 1 ®o¹n trong bµi Nhí l¹i buæi              - 2 häc sinh lªn b¶ng. - Líp nxÐt.</w:t>
      </w:r>
    </w:p>
    <w:p w:rsidR="00DE2F1E" w:rsidRPr="00DE2F1E" w:rsidRDefault="00DE2F1E" w:rsidP="00DE2F1E">
      <w:pPr>
        <w:pStyle w:val="BodyText"/>
        <w:rPr>
          <w:b w:val="0"/>
          <w:i/>
          <w:lang w:val="pt-BR"/>
        </w:rPr>
      </w:pPr>
      <w:r w:rsidRPr="00DE2F1E">
        <w:rPr>
          <w:b w:val="0"/>
          <w:i/>
          <w:lang w:val="pt-BR"/>
        </w:rPr>
        <w:t xml:space="preserve">  ®Çu ®i häc mµ em thÝch nhÊt vµ nãi râ v× sao                                                   </w:t>
      </w:r>
    </w:p>
    <w:p w:rsidR="00DE2F1E" w:rsidRPr="00DE2F1E" w:rsidRDefault="00DE2F1E" w:rsidP="00DE2F1E">
      <w:pPr>
        <w:pStyle w:val="BodyText"/>
        <w:rPr>
          <w:b w:val="0"/>
          <w:i/>
          <w:lang w:val="pt-BR"/>
        </w:rPr>
      </w:pPr>
      <w:r w:rsidRPr="00DE2F1E">
        <w:rPr>
          <w:b w:val="0"/>
          <w:i/>
          <w:lang w:val="pt-BR"/>
        </w:rPr>
        <w:t xml:space="preserve"> em thÝch?</w:t>
      </w:r>
    </w:p>
    <w:p w:rsidR="00DE2F1E" w:rsidRPr="00DE2F1E" w:rsidRDefault="00DE2F1E" w:rsidP="00DE2F1E">
      <w:pPr>
        <w:pStyle w:val="BodyText"/>
        <w:rPr>
          <w:b w:val="0"/>
          <w:i/>
        </w:rPr>
      </w:pPr>
      <w:r w:rsidRPr="00DE2F1E">
        <w:rPr>
          <w:b w:val="0"/>
          <w:i/>
        </w:rPr>
        <w:t>GV nhËn xÐt chung.</w:t>
      </w:r>
    </w:p>
    <w:tbl>
      <w:tblPr>
        <w:tblW w:w="0" w:type="auto"/>
        <w:tblInd w:w="108" w:type="dxa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4736"/>
        <w:gridCol w:w="4817"/>
      </w:tblGrid>
      <w:tr w:rsidR="00DE2F1E" w:rsidRPr="00DE2F1E" w:rsidTr="009445B6">
        <w:tblPrEx>
          <w:tblCellMar>
            <w:top w:w="0" w:type="dxa"/>
            <w:bottom w:w="0" w:type="dxa"/>
          </w:tblCellMar>
        </w:tblPrEx>
        <w:trPr>
          <w:trHeight w:val="533"/>
        </w:trPr>
        <w:tc>
          <w:tcPr>
            <w:tcW w:w="4860" w:type="dxa"/>
          </w:tcPr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B - Bµi míi:34’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1- Giíi thiÖu bµi: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2- LuyÖn ®äc: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a) GV ®äc toµn bµi :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- GV cho hs quan s¸t tranh minh ho¹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b) H­</w:t>
            </w:r>
            <w:r w:rsidRPr="00DE2F1E">
              <w:rPr>
                <w:b w:val="0"/>
                <w:i/>
              </w:rPr>
              <w:softHyphen/>
              <w:t>íng dÉn luyÖn ®äc + gi¶i nghÜa tõ: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 xml:space="preserve">- GV chó ý h­íng dÉn ph¸t ©m 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+ Yªu cÇu hs ®äc nèi tiÕp nhau tõng khæ th¬, GV nh¾c hs ng¾t nghØ h¬i ®óng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+ GV kÕt hîp gi¶i nghÜa tõ: tay b¾t mÆt mõng, giãng gi¶... 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- GV yªu cÇu hs ®äc theo nhãm 4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- GV theo dâi, söa cho 1 sè hs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lang w:val="pt-BR"/>
              </w:rPr>
            </w:pPr>
            <w:r w:rsidRPr="00DE2F1E">
              <w:rPr>
                <w:b w:val="0"/>
                <w:i/>
                <w:lang w:val="pt-BR"/>
              </w:rPr>
              <w:t>3- H</w:t>
            </w:r>
            <w:r w:rsidRPr="00DE2F1E">
              <w:rPr>
                <w:b w:val="0"/>
                <w:i/>
                <w:lang w:val="pt-BR"/>
              </w:rPr>
              <w:softHyphen/>
              <w:t>­íng dÉn t×m hiÓu bµi: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+Gäi 1 häc sinh ®äc khæ th¬ 1, 2, 3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-  Ngµy khai tr­êng cã g× vui?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lastRenderedPageBreak/>
              <w:t>+YC ®äc thÇm khæ th¬ 1, 2, 3, 4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-  Ngµy khai tr­êng cã g× míi l¹?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- Gäi 1 em ®äc khæ th¬ 5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 xml:space="preserve">- TiÕng trèng tr­êng muèn nãi ®iÒu g× víi em? 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- GV rót ra ý nghÜa bµi th¬: Bµi th¬ muèn nãi lªn niÒm vui cña HS trong ngµy khai tr­êng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4- LuyÖn ®äc HTL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- GV treo b¶ng phô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- GV h­íng dÉn cho hs ®äc thuéc lßng tõng khæ, c¶ bµi th¬ theo h×nh thøc xo¸ dÇn, sau ®ã tæ chøc cho häc sinh thi ®äc thuéc lßng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 xml:space="preserve">5- Cñng cè - dÆn dß: 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- Bµi th¬ nãi lªn ®iÒu g×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DÆn hs vÒ nhµ häc thuéc lßng c¶ bµi th¬.</w:t>
            </w:r>
          </w:p>
        </w:tc>
        <w:tc>
          <w:tcPr>
            <w:tcW w:w="4936" w:type="dxa"/>
          </w:tcPr>
          <w:p w:rsidR="00DE2F1E" w:rsidRPr="00DE2F1E" w:rsidRDefault="00DE2F1E" w:rsidP="009445B6">
            <w:pPr>
              <w:pStyle w:val="BodyText"/>
              <w:rPr>
                <w:b w:val="0"/>
                <w:bCs w:val="0"/>
                <w:i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lang w:val="pt-BR"/>
              </w:rPr>
            </w:pPr>
            <w:r w:rsidRPr="00DE2F1E">
              <w:rPr>
                <w:b w:val="0"/>
                <w:i/>
                <w:lang w:val="pt-BR"/>
              </w:rPr>
              <w:t>- Häc sinh theo dâi.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- Hs ®äc nèi tiÕp 2 dßng th¬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 xml:space="preserve"> Hs ®äc nèi tiÕp tõng khæ th¬ ®Õn hÕt bµi ( 2 l­</w:t>
            </w:r>
            <w:r w:rsidRPr="00DE2F1E">
              <w:rPr>
                <w:b w:val="0"/>
                <w:i/>
              </w:rPr>
              <w:softHyphen/>
              <w:t>ît)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- HS luyÖn ®äc theo nhãm 4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lang w:val="pt-BR"/>
              </w:rPr>
            </w:pPr>
            <w:r w:rsidRPr="00DE2F1E">
              <w:rPr>
                <w:b w:val="0"/>
                <w:i/>
                <w:lang w:val="pt-BR"/>
              </w:rPr>
              <w:t>- §¹i diÖn 1 sè nhãm lªn ®äc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lang w:val="pt-BR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lang w:val="pt-BR"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lang w:val="pt-BR"/>
              </w:rPr>
            </w:pPr>
            <w:r w:rsidRPr="00DE2F1E">
              <w:rPr>
                <w:b w:val="0"/>
                <w:i/>
                <w:lang w:val="pt-BR"/>
              </w:rPr>
              <w:t>- hs ®äc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- HS mÆc quÇn ¸o míi, ®­îc gÆp l¹i b¹n bÌ thµy c«, nghe tiÕng trèng tr­êng, l¸ </w:t>
            </w:r>
            <w:r w:rsidRPr="00DE2F1E">
              <w:rPr>
                <w:rFonts w:ascii=".VnTime" w:hAnsi=".VnTime"/>
                <w:lang w:val="pt-BR"/>
              </w:rPr>
              <w:lastRenderedPageBreak/>
              <w:t>cê bay nh­ reo</w:t>
            </w:r>
            <w:r w:rsidRPr="00DE2F1E">
              <w:rPr>
                <w:lang w:val="pt-BR"/>
              </w:rPr>
              <w:t>…</w:t>
            </w:r>
            <w:r w:rsidRPr="00DE2F1E">
              <w:rPr>
                <w:rFonts w:ascii=".VnTime" w:hAnsi=".VnTime"/>
                <w:lang w:val="pt-BR"/>
              </w:rPr>
              <w:t>.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thÊy b¹n nµo còng lín, thµy c« nh­ trÎ l¹i, s©n tr­êng</w:t>
            </w:r>
            <w:r w:rsidRPr="00DE2F1E">
              <w:rPr>
                <w:lang w:val="pt-BR"/>
              </w:rPr>
              <w:t>…</w:t>
            </w:r>
            <w:r w:rsidRPr="00DE2F1E">
              <w:rPr>
                <w:rFonts w:ascii=".VnTime" w:hAnsi=".VnTime"/>
                <w:lang w:val="pt-BR"/>
              </w:rPr>
              <w:t>l¸ cê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líp ®äc thÇm theo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Giôc vµo líp, nãi n¨m häc míi ®· ®Õn.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nèi tiÕp ®äc tõng dßng th¬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</w:p>
          <w:p w:rsidR="00DE2F1E" w:rsidRPr="00DE2F1E" w:rsidRDefault="00DE2F1E" w:rsidP="009445B6">
            <w:pPr>
              <w:pStyle w:val="BodyText"/>
              <w:rPr>
                <w:b w:val="0"/>
                <w:i/>
              </w:rPr>
            </w:pPr>
            <w:r w:rsidRPr="00DE2F1E">
              <w:rPr>
                <w:b w:val="0"/>
                <w:i/>
              </w:rPr>
              <w:t>- 4 HS thi ®äc thuéc lßng 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nªu.</w:t>
            </w:r>
          </w:p>
        </w:tc>
      </w:tr>
    </w:tbl>
    <w:p w:rsidR="00DE2F1E" w:rsidRPr="00DE2F1E" w:rsidRDefault="00DE2F1E" w:rsidP="00DE2F1E">
      <w:pPr>
        <w:jc w:val="center"/>
        <w:rPr>
          <w:rFonts w:ascii=".VnTime" w:hAnsi=".VnTime"/>
          <w:sz w:val="32"/>
          <w:u w:val="single"/>
        </w:rPr>
      </w:pPr>
      <w:r w:rsidRPr="00DE2F1E">
        <w:rPr>
          <w:rFonts w:ascii=".VnTime" w:hAnsi=".VnTime"/>
          <w:noProof/>
          <w:sz w:val="32"/>
          <w:u w:val="single"/>
        </w:rPr>
        <w:lastRenderedPageBreak/>
        <w:pict>
          <v:line id="_x0000_s2046" style="position:absolute;left:0;text-align:left;z-index:251674624;mso-position-horizontal-relative:text;mso-position-vertical-relative:text" from="153pt,11.45pt" to="378pt,11.45pt"/>
        </w:pict>
      </w:r>
    </w:p>
    <w:p w:rsidR="00DE2F1E" w:rsidRPr="00DE2F1E" w:rsidRDefault="00DE2F1E" w:rsidP="00DE2F1E">
      <w:pPr>
        <w:jc w:val="center"/>
        <w:rPr>
          <w:rFonts w:ascii=".VnTime" w:hAnsi=".VnTime" w:cs=".VnTimeH"/>
          <w:b/>
          <w:bCs/>
          <w:u w:val="single"/>
          <w:lang w:val="pt-BR"/>
        </w:rPr>
      </w:pPr>
      <w:r w:rsidRPr="00DE2F1E">
        <w:rPr>
          <w:rFonts w:ascii=".VnTime" w:hAnsi=".VnTime" w:cs=".VnTimeH"/>
          <w:b/>
          <w:bCs/>
          <w:u w:val="single"/>
          <w:lang w:val="pt-BR"/>
        </w:rPr>
        <w:t xml:space="preserve">    Ho¹t ®éng ngoµi giê</w:t>
      </w:r>
    </w:p>
    <w:p w:rsidR="00DE2F1E" w:rsidRPr="00DE2F1E" w:rsidRDefault="00DE2F1E" w:rsidP="00DE2F1E">
      <w:pPr>
        <w:jc w:val="center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  <w:sz w:val="40"/>
          <w:szCs w:val="40"/>
        </w:rPr>
        <w:t>An toµn giao th«ng: Qua ®­êng an toµn</w:t>
      </w:r>
    </w:p>
    <w:p w:rsidR="00DE2F1E" w:rsidRPr="00DE2F1E" w:rsidRDefault="00DE2F1E" w:rsidP="00DE2F1E">
      <w:pPr>
        <w:jc w:val="both"/>
        <w:rPr>
          <w:rFonts w:ascii=".VnTime" w:hAnsi=".VnTime"/>
          <w:b/>
        </w:rPr>
      </w:pPr>
      <w:r w:rsidRPr="00DE2F1E">
        <w:rPr>
          <w:rFonts w:ascii=".VnTime" w:hAnsi=".VnTime"/>
          <w:b/>
        </w:rPr>
        <w:t>1. Môc tiªu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Gióp häc sinh nhËn biÕt c¸ch qua ®­êng an toµn t¹i cÇu v­ît, hÇm, v¹ch kÎ ®­êng dµnh cho ng­êi ®i bé.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NhËn biÕt nh÷ng hµnh vi kh«ng an toµn khi qua ®­êng, cã thÓ dÉn tíi tai n¹n giao th«ng.</w:t>
      </w:r>
    </w:p>
    <w:p w:rsidR="00DE2F1E" w:rsidRPr="00DE2F1E" w:rsidRDefault="00DE2F1E" w:rsidP="00DE2F1E">
      <w:pPr>
        <w:jc w:val="both"/>
        <w:rPr>
          <w:rFonts w:ascii=".VnTime" w:hAnsi=".VnTime"/>
          <w:b/>
        </w:rPr>
      </w:pPr>
      <w:r w:rsidRPr="00DE2F1E">
        <w:rPr>
          <w:rFonts w:ascii=".VnTime" w:hAnsi=".VnTime"/>
          <w:b/>
        </w:rPr>
        <w:t>2. §å dïng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Tranh minh häa ë bµi häc, ¶nh chôp, cÇu v­ît, hÇm qua ®­êng, v¹ch kÎ ®­êng dµnh cho ng­êi ®i bé.</w:t>
      </w:r>
    </w:p>
    <w:p w:rsidR="00DE2F1E" w:rsidRPr="00DE2F1E" w:rsidRDefault="00DE2F1E" w:rsidP="00DE2F1E">
      <w:pPr>
        <w:jc w:val="both"/>
        <w:rPr>
          <w:rFonts w:ascii=".VnTime" w:hAnsi=".VnTime"/>
          <w:b/>
        </w:rPr>
      </w:pPr>
      <w:r w:rsidRPr="00DE2F1E">
        <w:rPr>
          <w:rFonts w:ascii=".VnTime" w:hAnsi=".VnTime"/>
          <w:b/>
        </w:rPr>
        <w:t>3. C¸c ho¹t ®éng d¹y häc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1E0"/>
      </w:tblPr>
      <w:tblGrid>
        <w:gridCol w:w="4332"/>
        <w:gridCol w:w="5221"/>
      </w:tblGrid>
      <w:tr w:rsidR="00DE2F1E" w:rsidRPr="00DE2F1E" w:rsidTr="009445B6">
        <w:tc>
          <w:tcPr>
            <w:tcW w:w="4403" w:type="dxa"/>
          </w:tcPr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Giíi thiÖu bµi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Cho häc sinh quan s¸t 3 tranh chôp ¶nh cÇu v­ît, hÇm, v¹ch kÎ ®­êng dµnh cho ng­êi ®i bé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C¸c em cã biÕt nh÷ng h×nh ¶nh nµy lµ g× kh«ng?..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lastRenderedPageBreak/>
              <w:t>Gi¸o viªn kÕt luËn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Ho¹t ®éng 1: Xem tranh vµ t×m ra ai qua ®­êng kh«ng an toµn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Gi¸o viªn cho häc sinh xem tranh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Gi¸o viªn yªu cÇu th¶o luËn nhãm, t×m hiÓu theo c©u hái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Trong bøc tranh, b¹n nµo qua ®­êng kh«ng an toµn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Gi¸o viªn kÕt luËn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Ho¹t ®éng 2: T×m hiÓu vÒ nh÷ng n¬i qua ®­êng an toµn vµ nh÷ng hµnh vi kh«ng an toµn khi qua ®­êng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Theo c¸c em, qua ®­êng ë ®©u lµ an toµn nhÊt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Nh÷ng hµnh vi nµo g©y mÊt an toµn khi qua ®­êng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Gi¸o viªn kÕt luËn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Gi¸o viªn më réng g¾n víi t×nh h×nh giao th«ng thùc tÕ cña ®Þa ph­¬ng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Ho¹t ®éng 3: Lµm phÇn gãc vui häc tËp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Gi¸o viªn cho häc sinh xem tranh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C©u thµnh ng÷ khuyªn b¹n nhá ®iÒu g× khi qua ®­êng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Gi¸o viªn kÕt luËn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Ho¹t ®éng 4: Tãm l­îc vµ dÆn dß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Gi¸o viªn tãm l­îc nh÷ng ®iÒu häc sinh cÇn nhí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DÆn dß häc sinh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Ho¹t ®éng 5: Giao bµi vÒ nhµ ë Gãc chia sÎ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Häc sinh ®i bé cïn bè mÑ vµ thùc hµnh c¸c b­íc qua ®­êng an toµn.</w:t>
            </w:r>
          </w:p>
        </w:tc>
        <w:tc>
          <w:tcPr>
            <w:tcW w:w="5317" w:type="dxa"/>
          </w:tcPr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äc sinh quan s¸t tranh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äc sinh tr¶ lêi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äc sinh quan s¸t tranh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ai b¹n nhá ch¹y qua ®­êng bªn ngoµi v¹ch kÎ dµnh cho ng­êi ®i bé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§i bé qua ®­êng b»ng cÇu v­ît hoÆc hÇm sang ®­êng, ®i vµo v¹ch.. dµnh cho ng­êi ®i bé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§ét ngét ch¹y sang ®­êng, v­ît qua d¶i ph©n c¸ch</w:t>
            </w:r>
            <w:r w:rsidRPr="00DE2F1E">
              <w:t>…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äc sinh nghe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äc sinh quan s¸t tranh vµ liªn t­ëng c©u thµnh ng÷ víi t×nh huèng trong tranh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äc sinh nghe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äc sinh nghe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Mét hoÆc hai häc sinh nh¾c l¹i nh÷ng ®iÒu tãm t¾t trªn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äc sinh vÒ nhµ thùc hµnh.</w:t>
            </w:r>
          </w:p>
        </w:tc>
      </w:tr>
    </w:tbl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  <w:noProof/>
        </w:rPr>
        <w:lastRenderedPageBreak/>
        <w:pict>
          <v:line id="_x0000_s6144" style="position:absolute;z-index:251676672;mso-position-horizontal-relative:text;mso-position-vertical-relative:text" from="0,11.05pt" to="486pt,11.05pt"/>
        </w:pict>
      </w:r>
    </w:p>
    <w:p w:rsidR="00DE2F1E" w:rsidRPr="00DE2F1E" w:rsidRDefault="00DE2F1E" w:rsidP="00DE2F1E">
      <w:pPr>
        <w:jc w:val="center"/>
        <w:rPr>
          <w:rFonts w:ascii=".VnTime" w:hAnsi=".VnTime"/>
          <w:b/>
        </w:rPr>
      </w:pPr>
      <w:r w:rsidRPr="00DE2F1E">
        <w:rPr>
          <w:rFonts w:ascii=".VnTime" w:hAnsi=".VnTime"/>
          <w:b/>
        </w:rPr>
        <w:t>Thø t­ ngµy 3 th¸ng 10 n¨m 2012</w:t>
      </w:r>
    </w:p>
    <w:p w:rsidR="00DE2F1E" w:rsidRPr="00DE2F1E" w:rsidRDefault="00DE2F1E" w:rsidP="00DE2F1E">
      <w:pPr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u w:val="single"/>
        </w:rPr>
        <w:t>ChÝnh t¶</w:t>
      </w:r>
    </w:p>
    <w:p w:rsidR="00DE2F1E" w:rsidRPr="00DE2F1E" w:rsidRDefault="00DE2F1E" w:rsidP="00DE2F1E">
      <w:pPr>
        <w:jc w:val="center"/>
        <w:rPr>
          <w:rFonts w:ascii=".VnTime" w:hAnsi=".VnTime"/>
          <w:i/>
          <w:sz w:val="40"/>
          <w:szCs w:val="40"/>
        </w:rPr>
      </w:pPr>
      <w:r w:rsidRPr="00DE2F1E">
        <w:rPr>
          <w:rFonts w:ascii=".VnTime" w:hAnsi=".VnTime"/>
          <w:sz w:val="40"/>
          <w:szCs w:val="40"/>
        </w:rPr>
        <w:t>Nghe - viÕt</w:t>
      </w:r>
      <w:r w:rsidRPr="00DE2F1E">
        <w:rPr>
          <w:rFonts w:ascii=".VnTime" w:hAnsi=".VnTime"/>
          <w:i/>
          <w:sz w:val="40"/>
          <w:szCs w:val="40"/>
        </w:rPr>
        <w:t xml:space="preserve">: </w:t>
      </w:r>
      <w:r w:rsidRPr="00DE2F1E">
        <w:rPr>
          <w:rFonts w:ascii=".VnTime" w:hAnsi=".VnTime"/>
          <w:sz w:val="40"/>
          <w:szCs w:val="40"/>
        </w:rPr>
        <w:t>Bµi tËp lµm v¨n</w:t>
      </w:r>
    </w:p>
    <w:p w:rsidR="00DE2F1E" w:rsidRPr="00DE2F1E" w:rsidRDefault="00DE2F1E" w:rsidP="00DE2F1E">
      <w:pPr>
        <w:jc w:val="both"/>
        <w:rPr>
          <w:rFonts w:ascii=".VnTime" w:hAnsi=".VnTime"/>
          <w:b/>
        </w:rPr>
      </w:pPr>
      <w:r w:rsidRPr="00DE2F1E">
        <w:rPr>
          <w:rFonts w:ascii=".VnTime" w:hAnsi=".VnTime"/>
          <w:b/>
        </w:rPr>
        <w:t xml:space="preserve"> I- Môc tiªu: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- Nghe - viÕt 1 ®o¹n trong bµi “Bµi tËp lµm v¨n</w:t>
      </w:r>
      <w:r w:rsidRPr="00DE2F1E">
        <w:rPr>
          <w:rFonts w:ascii=".VnTime" w:hAnsi=".VnTime"/>
          <w:i/>
        </w:rPr>
        <w:t>”</w:t>
      </w:r>
      <w:r w:rsidRPr="00DE2F1E">
        <w:rPr>
          <w:rFonts w:ascii=".VnTime" w:hAnsi=".VnTime"/>
        </w:rPr>
        <w:t>tr×nh bµy ®óng h×nh thøc bµi v¨n xu«i.. Lµm c¸c bµi tËp ®iÒn tiÕng cã vÇn eo/oeo. BiÕt viÕt hoa tªn riªng n­¬c ngoµi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 xml:space="preserve">- RÌn kÜ n¨ng viÕt ®óng chÝnh t¶, tr×nh bµy s¹ch ®Ñp. 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Gi¸o dôc HS kÜ n¨ng x¸c ®Þnh gi¸ trÞ b¶n th©n,trung thùc cÇn lµm nh÷ng ®iÒu m×nh ®· nãi.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- Gd häc sinh ý thøc tr×nh bµy ®óng qui ®Þnh VSC§.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  <w:b/>
        </w:rPr>
        <w:t>II- §å dïng d¹y- häc</w:t>
      </w:r>
      <w:r w:rsidRPr="00DE2F1E">
        <w:rPr>
          <w:rFonts w:ascii=".VnTime" w:hAnsi=".VnTime"/>
        </w:rPr>
        <w:t xml:space="preserve"> : B¶ng con,  b¶ng phô BT3a</w:t>
      </w:r>
    </w:p>
    <w:p w:rsidR="00DE2F1E" w:rsidRPr="00DE2F1E" w:rsidRDefault="00DE2F1E" w:rsidP="00DE2F1E">
      <w:pPr>
        <w:jc w:val="both"/>
        <w:rPr>
          <w:rFonts w:ascii=".VnTime" w:hAnsi=".VnTime"/>
          <w:b/>
        </w:rPr>
      </w:pPr>
      <w:r w:rsidRPr="00DE2F1E">
        <w:rPr>
          <w:rFonts w:ascii=".VnTime" w:hAnsi=".VnTime"/>
          <w:b/>
        </w:rPr>
        <w:t>III- C¸c ho¹t ®éng d¹y- häc :</w:t>
      </w:r>
    </w:p>
    <w:tbl>
      <w:tblPr>
        <w:tblStyle w:val="TableGrid"/>
        <w:tblW w:w="0" w:type="auto"/>
        <w:tblLook w:val="01E0"/>
      </w:tblPr>
      <w:tblGrid>
        <w:gridCol w:w="5688"/>
        <w:gridCol w:w="3973"/>
      </w:tblGrid>
      <w:tr w:rsidR="00DE2F1E" w:rsidRPr="00DE2F1E" w:rsidTr="009445B6">
        <w:tc>
          <w:tcPr>
            <w:tcW w:w="580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A-KTBC:4’- GV ®äc cho HS viÕt b¶ng 1 sè tõ : </w:t>
            </w:r>
            <w:r w:rsidRPr="00DE2F1E">
              <w:rPr>
                <w:rFonts w:ascii=".VnTime" w:hAnsi=".VnTime"/>
              </w:rPr>
              <w:lastRenderedPageBreak/>
              <w:t>n¾m c¬m, l¾m viÖc, g¹o nÕp, lo l¾ng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v nhËn xÐt, cho ®iÓm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- Bµi míi :34’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1- Gtb:- Gv nªu môc ®Ých,  yªu cÇu cña bµi 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2- H­</w:t>
            </w:r>
            <w:r w:rsidRPr="00DE2F1E">
              <w:rPr>
                <w:rFonts w:ascii=".VnTime" w:hAnsi=".VnTime"/>
              </w:rPr>
              <w:softHyphen/>
              <w:t>íng dÉn nghe - viÕt : a) ChuÈn bÞ :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+ GV ®äc bµi chÝnh t¶-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+Hái : t×m tªn riªng cã trong bµi? tªn riªng ®ã viÕt ntn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Ngoµi tªn riªng cßn nh÷ng ch÷ nµo ®­îc viÕt hoa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T×m trong bµi nh÷ng ch÷ theo em lµ khã viÕt ?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i¸o viªn h­íng dÉn viÕt ch÷ khã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Yªu cÇu hs tËp viÕt ch÷ khã vµo b¶ng con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) GV ®äc cho HS viÕt :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V ®äc tõng c©u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c) ChÊm ,ch÷a bµi : - GV chÊm 5 - 7 bµi, nhËn xÐt.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3- H</w:t>
            </w:r>
            <w:r w:rsidRPr="00DE2F1E">
              <w:rPr>
                <w:rFonts w:ascii=".VnTime" w:hAnsi=".VnTime"/>
              </w:rPr>
              <w:softHyphen/>
              <w:t>­íng dÉn lµm bµi tËp: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T2: §iÒn vµo chç trèng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äi 1 em lªn  chän ®iÒn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vnhËn xÐt 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BT3a :treo b¶ng phô: ®iÒn vµo chç trèng s hay x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®iÒn vµo VBT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äi 1 em lªn ®iÒn - GV nhËn xÐt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yc hs ®äc l¹i bµi ®· ®iÒn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GV chèt : Tïy nghÜa tõng tù mµ ®iÒn vµo chç trèng s hay x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4- Cñng cè –dÆn dß: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V nhËn xÐt giê häc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DÆn HS vÒ nhµ luyÖn viÕt ch÷ khã </w:t>
            </w:r>
          </w:p>
        </w:tc>
        <w:tc>
          <w:tcPr>
            <w:tcW w:w="405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lastRenderedPageBreak/>
              <w:t>- 2 HS viÕt b¶ng líp 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lastRenderedPageBreak/>
              <w:t>- Líp viÕt b¶ng con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1HS ®äc l¹i, líp theo dâi SGK.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C«- li- a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ViÕt hoa ch÷ c¸i ®Çu tiªn cña tiÕng ®Çu, ®Æt g¹ch nèi gi÷a c¸c tiÕng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ch÷ ®Çu c©u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äc sinh t×m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viÕt b¶ng con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viÕt bµi, so¸t lçi b»ng ch×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§iÒn vµo VBT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HS nªu yc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®iÒn vµo VBT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- líp theo dâi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2 em ®äc</w:t>
            </w:r>
          </w:p>
        </w:tc>
      </w:tr>
    </w:tbl>
    <w:p w:rsidR="00DE2F1E" w:rsidRPr="00DE2F1E" w:rsidRDefault="00DE2F1E" w:rsidP="00DE2F1E">
      <w:pPr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noProof/>
          <w:u w:val="single"/>
        </w:rPr>
        <w:lastRenderedPageBreak/>
        <w:pict>
          <v:line id="_x0000_s6145" style="position:absolute;left:0;text-align:left;z-index:251677696;mso-position-horizontal-relative:text;mso-position-vertical-relative:text" from="126pt,15.75pt" to="414pt,15.75pt"/>
        </w:pict>
      </w:r>
    </w:p>
    <w:p w:rsidR="00DE2F1E" w:rsidRPr="00DE2F1E" w:rsidRDefault="00DE2F1E" w:rsidP="00DE2F1E">
      <w:pPr>
        <w:tabs>
          <w:tab w:val="left" w:pos="540"/>
        </w:tabs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 w:cs=".VnTimeH"/>
          <w:b/>
          <w:bCs/>
          <w:u w:val="single"/>
        </w:rPr>
        <w:t>©m nh¹c+</w:t>
      </w:r>
      <w:r w:rsidRPr="00DE2F1E">
        <w:rPr>
          <w:rFonts w:ascii=".VnTime" w:hAnsi=".VnTime"/>
          <w:b/>
          <w:u w:val="single"/>
        </w:rPr>
        <w:t xml:space="preserve"> </w:t>
      </w:r>
    </w:p>
    <w:p w:rsidR="00DE2F1E" w:rsidRPr="00DE2F1E" w:rsidRDefault="00DE2F1E" w:rsidP="00DE2F1E">
      <w:pPr>
        <w:tabs>
          <w:tab w:val="left" w:pos="540"/>
        </w:tabs>
        <w:jc w:val="center"/>
        <w:rPr>
          <w:rFonts w:ascii=".VnTime" w:hAnsi=".VnTime" w:cs=".VnAristote"/>
          <w:bCs/>
          <w:sz w:val="40"/>
          <w:szCs w:val="40"/>
        </w:rPr>
      </w:pPr>
      <w:r w:rsidRPr="00DE2F1E">
        <w:rPr>
          <w:rFonts w:ascii=".VnTime" w:hAnsi=".VnTime" w:cs=".VnAristote"/>
          <w:bCs/>
          <w:sz w:val="40"/>
          <w:szCs w:val="40"/>
        </w:rPr>
        <w:t>¤n bµi h¸t d©n ca : Cß l¶</w:t>
      </w:r>
    </w:p>
    <w:p w:rsidR="00DE2F1E" w:rsidRPr="00DE2F1E" w:rsidRDefault="00DE2F1E" w:rsidP="00DE2F1E">
      <w:pPr>
        <w:tabs>
          <w:tab w:val="left" w:pos="540"/>
        </w:tabs>
        <w:rPr>
          <w:rFonts w:ascii=".VnTime" w:hAnsi=".VnTime" w:cs=".VnAristote"/>
          <w:bCs/>
        </w:rPr>
      </w:pPr>
      <w:r w:rsidRPr="00DE2F1E">
        <w:rPr>
          <w:rFonts w:ascii=".VnTime" w:hAnsi=".VnTime" w:cs=".VnAristote"/>
          <w:bCs/>
        </w:rPr>
        <w:t xml:space="preserve"> </w:t>
      </w:r>
      <w:r w:rsidRPr="00DE2F1E">
        <w:rPr>
          <w:rFonts w:ascii=".VnTime" w:hAnsi=".VnTime" w:cs=".VnAristote"/>
          <w:b/>
          <w:bCs/>
        </w:rPr>
        <w:t>I. Môc tiªu</w:t>
      </w:r>
      <w:r w:rsidRPr="00DE2F1E">
        <w:rPr>
          <w:rFonts w:ascii=".VnTime" w:hAnsi=".VnTime" w:cs=".VnAristote"/>
          <w:bCs/>
        </w:rPr>
        <w:t>:</w:t>
      </w:r>
    </w:p>
    <w:p w:rsidR="00DE2F1E" w:rsidRPr="00DE2F1E" w:rsidRDefault="00DE2F1E" w:rsidP="00DE2F1E">
      <w:pPr>
        <w:tabs>
          <w:tab w:val="left" w:pos="540"/>
        </w:tabs>
        <w:rPr>
          <w:rFonts w:ascii=".VnTime" w:hAnsi=".VnTime" w:cs=".VnAristote"/>
          <w:bCs/>
        </w:rPr>
      </w:pPr>
      <w:r w:rsidRPr="00DE2F1E">
        <w:rPr>
          <w:rFonts w:ascii=".VnTime" w:hAnsi=".VnTime" w:cs=".VnAristote"/>
          <w:bCs/>
        </w:rPr>
        <w:t xml:space="preserve">-  HS h¸t ®óng giai ®iÖu cña bµi h¸t. </w:t>
      </w:r>
    </w:p>
    <w:p w:rsidR="00DE2F1E" w:rsidRPr="00DE2F1E" w:rsidRDefault="00DE2F1E" w:rsidP="00DE2F1E">
      <w:pPr>
        <w:tabs>
          <w:tab w:val="left" w:pos="540"/>
        </w:tabs>
        <w:rPr>
          <w:rFonts w:ascii=".VnTime" w:hAnsi=".VnTime" w:cs=".VnAristote"/>
          <w:bCs/>
        </w:rPr>
      </w:pPr>
      <w:r w:rsidRPr="00DE2F1E">
        <w:rPr>
          <w:rFonts w:ascii=".VnTime" w:hAnsi=".VnTime" w:cs=".VnAristote"/>
          <w:bCs/>
        </w:rPr>
        <w:t>- BiÕt biÓu diÔn bµi h¸t kÌm theo c¸c ®éng t¸c minh häa</w:t>
      </w:r>
    </w:p>
    <w:p w:rsidR="00DE2F1E" w:rsidRPr="00DE2F1E" w:rsidRDefault="00DE2F1E" w:rsidP="00DE2F1E">
      <w:pPr>
        <w:tabs>
          <w:tab w:val="left" w:pos="540"/>
        </w:tabs>
        <w:rPr>
          <w:rFonts w:ascii=".VnTime" w:hAnsi=".VnTime" w:cs=".VnAristote"/>
          <w:bCs/>
        </w:rPr>
      </w:pPr>
      <w:r w:rsidRPr="00DE2F1E">
        <w:rPr>
          <w:rFonts w:ascii=".VnTime" w:hAnsi=".VnTime" w:cs=".VnAristote"/>
          <w:bCs/>
        </w:rPr>
        <w:t>-  GD häc sinh lßng say mª ©m nh¹c.</w:t>
      </w:r>
    </w:p>
    <w:p w:rsidR="00DE2F1E" w:rsidRPr="00DE2F1E" w:rsidRDefault="00DE2F1E" w:rsidP="00DE2F1E">
      <w:pPr>
        <w:tabs>
          <w:tab w:val="left" w:pos="540"/>
        </w:tabs>
        <w:ind w:left="75"/>
        <w:rPr>
          <w:rFonts w:ascii=".VnTime" w:hAnsi=".VnTime" w:cs=".VnAristote"/>
          <w:b/>
          <w:bCs/>
        </w:rPr>
      </w:pPr>
      <w:r w:rsidRPr="00DE2F1E">
        <w:rPr>
          <w:rFonts w:ascii=".VnTime" w:hAnsi=".VnTime" w:cs=".VnAristote"/>
          <w:b/>
          <w:bCs/>
        </w:rPr>
        <w:t>II.§å dïng d¹y häc:</w:t>
      </w:r>
    </w:p>
    <w:p w:rsidR="00DE2F1E" w:rsidRPr="00DE2F1E" w:rsidRDefault="00DE2F1E" w:rsidP="00DE2F1E">
      <w:pPr>
        <w:tabs>
          <w:tab w:val="left" w:pos="540"/>
        </w:tabs>
        <w:ind w:left="75"/>
        <w:rPr>
          <w:rFonts w:ascii=".VnTime" w:hAnsi=".VnTime" w:cs=".VnAristote"/>
          <w:bCs/>
        </w:rPr>
      </w:pPr>
      <w:r w:rsidRPr="00DE2F1E">
        <w:rPr>
          <w:rFonts w:ascii=".VnTime" w:hAnsi=".VnTime" w:cs=".VnAristote"/>
          <w:bCs/>
        </w:rPr>
        <w:t xml:space="preserve"> B¨ng nh¹c.</w:t>
      </w:r>
    </w:p>
    <w:p w:rsidR="00DE2F1E" w:rsidRPr="00DE2F1E" w:rsidRDefault="00DE2F1E" w:rsidP="00DE2F1E">
      <w:pPr>
        <w:tabs>
          <w:tab w:val="left" w:pos="540"/>
        </w:tabs>
        <w:rPr>
          <w:rFonts w:ascii=".VnTime" w:hAnsi=".VnTime" w:cs=".VnAristote"/>
          <w:b/>
          <w:bCs/>
        </w:rPr>
      </w:pPr>
      <w:r w:rsidRPr="00DE2F1E">
        <w:rPr>
          <w:rFonts w:ascii=".VnTime" w:hAnsi=".VnTime" w:cs=".VnAristote"/>
          <w:b/>
          <w:bCs/>
        </w:rPr>
        <w:t>III.C¸c ho¹t ®éng d¹y häc:</w:t>
      </w:r>
    </w:p>
    <w:tbl>
      <w:tblPr>
        <w:tblW w:w="9813" w:type="dxa"/>
        <w:jc w:val="center"/>
        <w:tblInd w:w="290" w:type="dxa"/>
        <w:tblBorders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411"/>
        <w:gridCol w:w="3402"/>
      </w:tblGrid>
      <w:tr w:rsidR="00DE2F1E" w:rsidRPr="00DE2F1E" w:rsidTr="009445B6">
        <w:tblPrEx>
          <w:tblCellMar>
            <w:top w:w="0" w:type="dxa"/>
            <w:bottom w:w="0" w:type="dxa"/>
          </w:tblCellMar>
        </w:tblPrEx>
        <w:trPr>
          <w:trHeight w:val="100"/>
          <w:jc w:val="center"/>
        </w:trPr>
        <w:tc>
          <w:tcPr>
            <w:tcW w:w="6411" w:type="dxa"/>
          </w:tcPr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1. Giíi thiÖu bµi: 1-2’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2. Hát k</w:t>
            </w:r>
            <w:r w:rsidRPr="00DE2F1E">
              <w:rPr>
                <w:lang w:val="nl-NL"/>
              </w:rPr>
              <w:t>ế</w:t>
            </w:r>
            <w:r w:rsidRPr="00DE2F1E">
              <w:rPr>
                <w:rFonts w:ascii=".VnTime" w:hAnsi=".VnTime"/>
                <w:lang w:val="nl-NL"/>
              </w:rPr>
              <w:t>t h</w:t>
            </w:r>
            <w:r w:rsidRPr="00DE2F1E">
              <w:rPr>
                <w:lang w:val="nl-NL"/>
              </w:rPr>
              <w:t>ợ</w:t>
            </w:r>
            <w:r w:rsidRPr="00DE2F1E">
              <w:rPr>
                <w:rFonts w:ascii=".VnTime" w:hAnsi=".VnTime"/>
                <w:lang w:val="nl-NL"/>
              </w:rPr>
              <w:t xml:space="preserve">p gõ </w:t>
            </w:r>
            <w:r w:rsidRPr="00DE2F1E">
              <w:rPr>
                <w:lang w:val="nl-NL"/>
              </w:rPr>
              <w:t>đệ</w:t>
            </w:r>
            <w:r w:rsidRPr="00DE2F1E">
              <w:rPr>
                <w:rFonts w:ascii=".VnTime" w:hAnsi=".VnTime"/>
                <w:lang w:val="nl-NL"/>
              </w:rPr>
              <w:t>m: 10-12’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- Hát k</w:t>
            </w:r>
            <w:r w:rsidRPr="00DE2F1E">
              <w:rPr>
                <w:lang w:val="nl-NL"/>
              </w:rPr>
              <w:t>ế</w:t>
            </w:r>
            <w:r w:rsidRPr="00DE2F1E">
              <w:rPr>
                <w:rFonts w:ascii=".VnTime" w:hAnsi=".VnTime"/>
                <w:lang w:val="nl-NL"/>
              </w:rPr>
              <w:t>t h</w:t>
            </w:r>
            <w:r w:rsidRPr="00DE2F1E">
              <w:rPr>
                <w:lang w:val="nl-NL"/>
              </w:rPr>
              <w:t>ợ</w:t>
            </w:r>
            <w:r w:rsidRPr="00DE2F1E">
              <w:rPr>
                <w:rFonts w:ascii=".VnTime" w:hAnsi=".VnTime"/>
                <w:lang w:val="nl-NL"/>
              </w:rPr>
              <w:t xml:space="preserve">p gõ theo phách: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GV l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>m m</w:t>
            </w:r>
            <w:r w:rsidRPr="00DE2F1E">
              <w:rPr>
                <w:lang w:val="nl-NL"/>
              </w:rPr>
              <w:t>ẫ</w:t>
            </w:r>
            <w:r w:rsidRPr="00DE2F1E">
              <w:rPr>
                <w:rFonts w:ascii=".VnTime" w:hAnsi=".VnTime"/>
                <w:lang w:val="nl-NL"/>
              </w:rPr>
              <w:t>u câu 1 v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 xml:space="preserve"> 2, HS hát v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 xml:space="preserve"> t</w:t>
            </w:r>
            <w:r w:rsidRPr="00DE2F1E">
              <w:rPr>
                <w:lang w:val="nl-NL"/>
              </w:rPr>
              <w:t>ậ</w:t>
            </w:r>
            <w:r w:rsidRPr="00DE2F1E">
              <w:rPr>
                <w:rFonts w:ascii=".VnTime" w:hAnsi=".VnTime"/>
                <w:lang w:val="nl-NL"/>
              </w:rPr>
              <w:t xml:space="preserve">p gõ </w:t>
            </w:r>
            <w:r w:rsidRPr="00DE2F1E">
              <w:rPr>
                <w:lang w:val="nl-NL"/>
              </w:rPr>
              <w:t>đệ</w:t>
            </w:r>
            <w:r w:rsidRPr="00DE2F1E">
              <w:rPr>
                <w:rFonts w:ascii=".VnTime" w:hAnsi=".VnTime"/>
                <w:lang w:val="nl-NL"/>
              </w:rPr>
              <w:t>m c</w:t>
            </w:r>
            <w:r w:rsidRPr="00DE2F1E">
              <w:rPr>
                <w:lang w:val="nl-NL"/>
              </w:rPr>
              <w:t>ả</w:t>
            </w:r>
            <w:r w:rsidRPr="00DE2F1E">
              <w:rPr>
                <w:rFonts w:ascii=".VnTime" w:hAnsi=".VnTime"/>
                <w:lang w:val="nl-NL"/>
              </w:rPr>
              <w:t xml:space="preserve"> b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>i hát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GV ch</w:t>
            </w:r>
            <w:r w:rsidRPr="00DE2F1E">
              <w:rPr>
                <w:lang w:val="nl-NL"/>
              </w:rPr>
              <w:t>ỉ</w:t>
            </w:r>
            <w:r w:rsidRPr="00DE2F1E">
              <w:rPr>
                <w:rFonts w:ascii=".VnTime" w:hAnsi=".VnTime"/>
                <w:lang w:val="nl-NL"/>
              </w:rPr>
              <w:t xml:space="preserve"> </w:t>
            </w:r>
            <w:r w:rsidRPr="00DE2F1E">
              <w:rPr>
                <w:lang w:val="nl-NL"/>
              </w:rPr>
              <w:t>đị</w:t>
            </w:r>
            <w:r w:rsidRPr="00DE2F1E">
              <w:rPr>
                <w:rFonts w:ascii=".VnTime" w:hAnsi=".VnTime"/>
                <w:lang w:val="nl-NL"/>
              </w:rPr>
              <w:t>nh t</w:t>
            </w:r>
            <w:r w:rsidRPr="00DE2F1E">
              <w:rPr>
                <w:lang w:val="nl-NL"/>
              </w:rPr>
              <w:t>ừ</w:t>
            </w:r>
            <w:r w:rsidRPr="00DE2F1E">
              <w:rPr>
                <w:rFonts w:ascii=".VnTime" w:hAnsi=".VnTime"/>
                <w:lang w:val="nl-NL"/>
              </w:rPr>
              <w:t>ng t</w:t>
            </w:r>
            <w:r w:rsidRPr="00DE2F1E">
              <w:rPr>
                <w:lang w:val="nl-NL"/>
              </w:rPr>
              <w:t>ổ</w:t>
            </w:r>
            <w:r w:rsidRPr="00DE2F1E">
              <w:rPr>
                <w:rFonts w:ascii=".VnTime" w:hAnsi=".VnTime"/>
                <w:lang w:val="nl-NL"/>
              </w:rPr>
              <w:t xml:space="preserve"> </w:t>
            </w:r>
            <w:r w:rsidRPr="00DE2F1E">
              <w:rPr>
                <w:lang w:val="nl-NL"/>
              </w:rPr>
              <w:t>đứ</w:t>
            </w:r>
            <w:r w:rsidRPr="00DE2F1E">
              <w:rPr>
                <w:rFonts w:ascii=".VnTime" w:hAnsi=".VnTime"/>
                <w:lang w:val="nl-NL"/>
              </w:rPr>
              <w:t>ng l</w:t>
            </w:r>
            <w:r w:rsidRPr="00DE2F1E">
              <w:rPr>
                <w:lang w:val="nl-NL"/>
              </w:rPr>
              <w:t>ạ</w:t>
            </w:r>
            <w:r w:rsidRPr="00DE2F1E">
              <w:rPr>
                <w:rFonts w:ascii=".VnTime" w:hAnsi=".VnTime"/>
                <w:lang w:val="nl-NL"/>
              </w:rPr>
              <w:t>i ch</w:t>
            </w:r>
            <w:r w:rsidRPr="00DE2F1E">
              <w:rPr>
                <w:lang w:val="nl-NL"/>
              </w:rPr>
              <w:t>ỗ</w:t>
            </w:r>
            <w:r w:rsidRPr="00DE2F1E">
              <w:rPr>
                <w:rFonts w:ascii=".VnTime" w:hAnsi=".VnTime"/>
                <w:lang w:val="nl-NL"/>
              </w:rPr>
              <w:t xml:space="preserve"> trình b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>y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lastRenderedPageBreak/>
              <w:t>HS th</w:t>
            </w:r>
            <w:r w:rsidRPr="00DE2F1E">
              <w:rPr>
                <w:lang w:val="nl-NL"/>
              </w:rPr>
              <w:t>ự</w:t>
            </w:r>
            <w:r w:rsidRPr="00DE2F1E">
              <w:rPr>
                <w:rFonts w:ascii=".VnTime" w:hAnsi=".VnTime"/>
                <w:lang w:val="nl-NL"/>
              </w:rPr>
              <w:t>c hi</w:t>
            </w:r>
            <w:r w:rsidRPr="00DE2F1E">
              <w:rPr>
                <w:lang w:val="nl-NL"/>
              </w:rPr>
              <w:t>ệ</w:t>
            </w:r>
            <w:r w:rsidRPr="00DE2F1E">
              <w:rPr>
                <w:rFonts w:ascii=".VnTime" w:hAnsi=".VnTime"/>
                <w:lang w:val="nl-NL"/>
              </w:rPr>
              <w:t>n cá nhân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- Hát k</w:t>
            </w:r>
            <w:r w:rsidRPr="00DE2F1E">
              <w:rPr>
                <w:lang w:val="nl-NL"/>
              </w:rPr>
              <w:t>ế</w:t>
            </w:r>
            <w:r w:rsidRPr="00DE2F1E">
              <w:rPr>
                <w:rFonts w:ascii=".VnTime" w:hAnsi=".VnTime"/>
                <w:lang w:val="nl-NL"/>
              </w:rPr>
              <w:t>t h</w:t>
            </w:r>
            <w:r w:rsidRPr="00DE2F1E">
              <w:rPr>
                <w:lang w:val="nl-NL"/>
              </w:rPr>
              <w:t>ợ</w:t>
            </w:r>
            <w:r w:rsidRPr="00DE2F1E">
              <w:rPr>
                <w:rFonts w:ascii=".VnTime" w:hAnsi=".VnTime"/>
                <w:lang w:val="nl-NL"/>
              </w:rPr>
              <w:t>p gõ theo nh</w:t>
            </w:r>
            <w:r w:rsidRPr="00DE2F1E">
              <w:rPr>
                <w:lang w:val="nl-NL"/>
              </w:rPr>
              <w:t>ị</w:t>
            </w:r>
            <w:r w:rsidRPr="00DE2F1E">
              <w:rPr>
                <w:rFonts w:ascii=".VnTime" w:hAnsi=".VnTime"/>
                <w:lang w:val="nl-NL"/>
              </w:rPr>
              <w:t>p: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GV l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>m m</w:t>
            </w:r>
            <w:r w:rsidRPr="00DE2F1E">
              <w:rPr>
                <w:lang w:val="nl-NL"/>
              </w:rPr>
              <w:t>ẫ</w:t>
            </w:r>
            <w:r w:rsidRPr="00DE2F1E">
              <w:rPr>
                <w:rFonts w:ascii=".VnTime" w:hAnsi=".VnTime"/>
                <w:lang w:val="nl-NL"/>
              </w:rPr>
              <w:t>u câu 1 v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 xml:space="preserve"> 2 , HS hát v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 xml:space="preserve"> t</w:t>
            </w:r>
            <w:r w:rsidRPr="00DE2F1E">
              <w:rPr>
                <w:lang w:val="nl-NL"/>
              </w:rPr>
              <w:t>ậ</w:t>
            </w:r>
            <w:r w:rsidRPr="00DE2F1E">
              <w:rPr>
                <w:rFonts w:ascii=".VnTime" w:hAnsi=".VnTime"/>
                <w:lang w:val="nl-NL"/>
              </w:rPr>
              <w:t xml:space="preserve">p gõ </w:t>
            </w:r>
            <w:r w:rsidRPr="00DE2F1E">
              <w:rPr>
                <w:lang w:val="nl-NL"/>
              </w:rPr>
              <w:t>đệ</w:t>
            </w:r>
            <w:r w:rsidRPr="00DE2F1E">
              <w:rPr>
                <w:rFonts w:ascii=".VnTime" w:hAnsi=".VnTime"/>
                <w:lang w:val="nl-NL"/>
              </w:rPr>
              <w:t>m c</w:t>
            </w:r>
            <w:r w:rsidRPr="00DE2F1E">
              <w:rPr>
                <w:lang w:val="nl-NL"/>
              </w:rPr>
              <w:t>ả</w:t>
            </w:r>
            <w:r w:rsidRPr="00DE2F1E">
              <w:rPr>
                <w:rFonts w:ascii=".VnTime" w:hAnsi=".VnTime"/>
                <w:lang w:val="nl-NL"/>
              </w:rPr>
              <w:t xml:space="preserve"> b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>i hát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- GV ch</w:t>
            </w:r>
            <w:r w:rsidRPr="00DE2F1E">
              <w:rPr>
                <w:lang w:val="nl-NL"/>
              </w:rPr>
              <w:t>ỉ</w:t>
            </w:r>
            <w:r w:rsidRPr="00DE2F1E">
              <w:rPr>
                <w:rFonts w:ascii=".VnTime" w:hAnsi=".VnTime"/>
                <w:lang w:val="nl-NL"/>
              </w:rPr>
              <w:t xml:space="preserve"> </w:t>
            </w:r>
            <w:r w:rsidRPr="00DE2F1E">
              <w:rPr>
                <w:lang w:val="nl-NL"/>
              </w:rPr>
              <w:t>đị</w:t>
            </w:r>
            <w:r w:rsidRPr="00DE2F1E">
              <w:rPr>
                <w:rFonts w:ascii=".VnTime" w:hAnsi=".VnTime"/>
                <w:lang w:val="nl-NL"/>
              </w:rPr>
              <w:t>nh t</w:t>
            </w:r>
            <w:r w:rsidRPr="00DE2F1E">
              <w:rPr>
                <w:lang w:val="nl-NL"/>
              </w:rPr>
              <w:t>ừ</w:t>
            </w:r>
            <w:r w:rsidRPr="00DE2F1E">
              <w:rPr>
                <w:rFonts w:ascii=".VnTime" w:hAnsi=".VnTime"/>
                <w:lang w:val="nl-NL"/>
              </w:rPr>
              <w:t>ng t</w:t>
            </w:r>
            <w:r w:rsidRPr="00DE2F1E">
              <w:rPr>
                <w:lang w:val="nl-NL"/>
              </w:rPr>
              <w:t>ổ</w:t>
            </w:r>
            <w:r w:rsidRPr="00DE2F1E">
              <w:rPr>
                <w:rFonts w:ascii=".VnTime" w:hAnsi=".VnTime"/>
                <w:lang w:val="nl-NL"/>
              </w:rPr>
              <w:t xml:space="preserve"> </w:t>
            </w:r>
            <w:r w:rsidRPr="00DE2F1E">
              <w:rPr>
                <w:lang w:val="nl-NL"/>
              </w:rPr>
              <w:t>đứ</w:t>
            </w:r>
            <w:r w:rsidRPr="00DE2F1E">
              <w:rPr>
                <w:rFonts w:ascii=".VnTime" w:hAnsi=".VnTime"/>
                <w:lang w:val="nl-NL"/>
              </w:rPr>
              <w:t>ng l</w:t>
            </w:r>
            <w:r w:rsidRPr="00DE2F1E">
              <w:rPr>
                <w:lang w:val="nl-NL"/>
              </w:rPr>
              <w:t>ạ</w:t>
            </w:r>
            <w:r w:rsidRPr="00DE2F1E">
              <w:rPr>
                <w:rFonts w:ascii=".VnTime" w:hAnsi=".VnTime"/>
                <w:lang w:val="nl-NL"/>
              </w:rPr>
              <w:t>i ch</w:t>
            </w:r>
            <w:r w:rsidRPr="00DE2F1E">
              <w:rPr>
                <w:lang w:val="nl-NL"/>
              </w:rPr>
              <w:t>ỗ</w:t>
            </w:r>
            <w:r w:rsidRPr="00DE2F1E">
              <w:rPr>
                <w:rFonts w:ascii=".VnTime" w:hAnsi=".VnTime"/>
                <w:lang w:val="nl-NL"/>
              </w:rPr>
              <w:t xml:space="preserve"> trình b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>y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i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3 . Hát k</w:t>
            </w:r>
            <w:r w:rsidRPr="00DE2F1E">
              <w:rPr>
                <w:lang w:val="nl-NL"/>
              </w:rPr>
              <w:t>ế</w:t>
            </w:r>
            <w:r w:rsidRPr="00DE2F1E">
              <w:rPr>
                <w:rFonts w:ascii=".VnTime" w:hAnsi=".VnTime"/>
                <w:lang w:val="nl-NL"/>
              </w:rPr>
              <w:t>t h</w:t>
            </w:r>
            <w:r w:rsidRPr="00DE2F1E">
              <w:rPr>
                <w:lang w:val="nl-NL"/>
              </w:rPr>
              <w:t>ợ</w:t>
            </w:r>
            <w:r w:rsidRPr="00DE2F1E">
              <w:rPr>
                <w:rFonts w:ascii=".VnTime" w:hAnsi=".VnTime"/>
                <w:lang w:val="nl-NL"/>
              </w:rPr>
              <w:t>p v</w:t>
            </w:r>
            <w:r w:rsidRPr="00DE2F1E">
              <w:rPr>
                <w:lang w:val="nl-NL"/>
              </w:rPr>
              <w:t>ậ</w:t>
            </w:r>
            <w:r w:rsidRPr="00DE2F1E">
              <w:rPr>
                <w:rFonts w:ascii=".VnTime" w:hAnsi=".VnTime"/>
                <w:lang w:val="nl-NL"/>
              </w:rPr>
              <w:t xml:space="preserve">n </w:t>
            </w:r>
            <w:r w:rsidRPr="00DE2F1E">
              <w:rPr>
                <w:lang w:val="nl-NL"/>
              </w:rPr>
              <w:t>độ</w:t>
            </w:r>
            <w:r w:rsidRPr="00DE2F1E">
              <w:rPr>
                <w:rFonts w:ascii=".VnTime" w:hAnsi=".VnTime"/>
                <w:lang w:val="nl-NL"/>
              </w:rPr>
              <w:t>ng:13-15’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- H</w:t>
            </w:r>
            <w:r w:rsidRPr="00DE2F1E">
              <w:rPr>
                <w:lang w:val="nl-NL"/>
              </w:rPr>
              <w:t>ướ</w:t>
            </w:r>
            <w:r w:rsidRPr="00DE2F1E">
              <w:rPr>
                <w:rFonts w:ascii=".VnTime" w:hAnsi=".VnTime"/>
                <w:lang w:val="nl-NL"/>
              </w:rPr>
              <w:t>ng d</w:t>
            </w:r>
            <w:r w:rsidRPr="00DE2F1E">
              <w:rPr>
                <w:lang w:val="nl-NL"/>
              </w:rPr>
              <w:t>ẫ</w:t>
            </w:r>
            <w:r w:rsidRPr="00DE2F1E">
              <w:rPr>
                <w:rFonts w:ascii=".VnTime" w:hAnsi=".VnTime"/>
                <w:lang w:val="nl-NL"/>
              </w:rPr>
              <w:t>n hát v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 xml:space="preserve"> v</w:t>
            </w:r>
            <w:r w:rsidRPr="00DE2F1E">
              <w:rPr>
                <w:lang w:val="nl-NL"/>
              </w:rPr>
              <w:t>ậ</w:t>
            </w:r>
            <w:r w:rsidRPr="00DE2F1E">
              <w:rPr>
                <w:rFonts w:ascii=".VnTime" w:hAnsi=".VnTime"/>
                <w:lang w:val="nl-NL"/>
              </w:rPr>
              <w:t xml:space="preserve">n </w:t>
            </w:r>
            <w:r w:rsidRPr="00DE2F1E">
              <w:rPr>
                <w:lang w:val="nl-NL"/>
              </w:rPr>
              <w:t>độ</w:t>
            </w:r>
            <w:r w:rsidRPr="00DE2F1E">
              <w:rPr>
                <w:rFonts w:ascii=".VnTime" w:hAnsi=".VnTime"/>
                <w:lang w:val="nl-NL"/>
              </w:rPr>
              <w:t>ng theo ph</w:t>
            </w:r>
            <w:r w:rsidRPr="00DE2F1E">
              <w:rPr>
                <w:lang w:val="nl-NL"/>
              </w:rPr>
              <w:t>ầ</w:t>
            </w:r>
            <w:r w:rsidRPr="00DE2F1E">
              <w:rPr>
                <w:rFonts w:ascii=".VnTime" w:hAnsi=".VnTime"/>
                <w:lang w:val="nl-NL"/>
              </w:rPr>
              <w:t>n chu</w:t>
            </w:r>
            <w:r w:rsidRPr="00DE2F1E">
              <w:rPr>
                <w:lang w:val="nl-NL"/>
              </w:rPr>
              <w:t>ẩ</w:t>
            </w:r>
            <w:r w:rsidRPr="00DE2F1E">
              <w:rPr>
                <w:rFonts w:ascii=".VnTime" w:hAnsi=".VnTime"/>
                <w:lang w:val="nl-NL"/>
              </w:rPr>
              <w:t>n b</w:t>
            </w:r>
            <w:r w:rsidRPr="00DE2F1E">
              <w:rPr>
                <w:lang w:val="nl-NL"/>
              </w:rPr>
              <w:t>ị</w:t>
            </w:r>
            <w:r w:rsidRPr="00DE2F1E">
              <w:rPr>
                <w:rFonts w:ascii=".VnTime" w:hAnsi=".VnTime"/>
                <w:lang w:val="nl-NL"/>
              </w:rPr>
              <w:t xml:space="preserve"> c</w:t>
            </w:r>
            <w:r w:rsidRPr="00DE2F1E">
              <w:rPr>
                <w:lang w:val="nl-NL"/>
              </w:rPr>
              <w:t>ủ</w:t>
            </w:r>
            <w:r w:rsidRPr="00DE2F1E">
              <w:rPr>
                <w:rFonts w:ascii=".VnTime" w:hAnsi=".VnTime"/>
                <w:lang w:val="nl-NL"/>
              </w:rPr>
              <w:t>a GV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- T</w:t>
            </w:r>
            <w:r w:rsidRPr="00DE2F1E">
              <w:rPr>
                <w:lang w:val="nl-NL"/>
              </w:rPr>
              <w:t>ừ</w:t>
            </w:r>
            <w:r w:rsidRPr="00DE2F1E">
              <w:rPr>
                <w:rFonts w:ascii=".VnTime" w:hAnsi=".VnTime"/>
                <w:lang w:val="nl-NL"/>
              </w:rPr>
              <w:t>ng t</w:t>
            </w:r>
            <w:r w:rsidRPr="00DE2F1E">
              <w:rPr>
                <w:lang w:val="nl-NL"/>
              </w:rPr>
              <w:t>ổ</w:t>
            </w:r>
            <w:r w:rsidRPr="00DE2F1E">
              <w:rPr>
                <w:rFonts w:ascii=".VnTime" w:hAnsi=".VnTime"/>
                <w:lang w:val="nl-NL"/>
              </w:rPr>
              <w:t xml:space="preserve"> </w:t>
            </w:r>
            <w:r w:rsidRPr="00DE2F1E">
              <w:rPr>
                <w:lang w:val="nl-NL"/>
              </w:rPr>
              <w:t>đứ</w:t>
            </w:r>
            <w:r w:rsidRPr="00DE2F1E">
              <w:rPr>
                <w:rFonts w:ascii=".VnTime" w:hAnsi=".VnTime"/>
                <w:lang w:val="nl-NL"/>
              </w:rPr>
              <w:t>ng t</w:t>
            </w:r>
            <w:r w:rsidRPr="00DE2F1E">
              <w:rPr>
                <w:lang w:val="nl-NL"/>
              </w:rPr>
              <w:t>ạ</w:t>
            </w:r>
            <w:r w:rsidRPr="00DE2F1E">
              <w:rPr>
                <w:rFonts w:ascii=".VnTime" w:hAnsi=".VnTime"/>
                <w:lang w:val="nl-NL"/>
              </w:rPr>
              <w:t>i ch</w:t>
            </w:r>
            <w:r w:rsidRPr="00DE2F1E">
              <w:rPr>
                <w:lang w:val="nl-NL"/>
              </w:rPr>
              <w:t>ỗ</w:t>
            </w:r>
            <w:r w:rsidRPr="00DE2F1E">
              <w:rPr>
                <w:rFonts w:ascii=".VnTime" w:hAnsi=".VnTime"/>
                <w:lang w:val="nl-NL"/>
              </w:rPr>
              <w:t xml:space="preserve"> trình b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>y b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>i hát k</w:t>
            </w:r>
            <w:r w:rsidRPr="00DE2F1E">
              <w:rPr>
                <w:lang w:val="nl-NL"/>
              </w:rPr>
              <w:t>ế</w:t>
            </w:r>
            <w:r w:rsidRPr="00DE2F1E">
              <w:rPr>
                <w:rFonts w:ascii=".VnTime" w:hAnsi=".VnTime"/>
                <w:lang w:val="nl-NL"/>
              </w:rPr>
              <w:t>t h</w:t>
            </w:r>
            <w:r w:rsidRPr="00DE2F1E">
              <w:rPr>
                <w:lang w:val="nl-NL"/>
              </w:rPr>
              <w:t>ợ</w:t>
            </w:r>
            <w:r w:rsidRPr="00DE2F1E">
              <w:rPr>
                <w:rFonts w:ascii=".VnTime" w:hAnsi=".VnTime"/>
                <w:lang w:val="nl-NL"/>
              </w:rPr>
              <w:t>p v</w:t>
            </w:r>
            <w:r w:rsidRPr="00DE2F1E">
              <w:rPr>
                <w:lang w:val="nl-NL"/>
              </w:rPr>
              <w:t>ậ</w:t>
            </w:r>
            <w:r w:rsidRPr="00DE2F1E">
              <w:rPr>
                <w:rFonts w:ascii=".VnTime" w:hAnsi=".VnTime"/>
                <w:lang w:val="nl-NL"/>
              </w:rPr>
              <w:t xml:space="preserve">n </w:t>
            </w:r>
            <w:r w:rsidRPr="00DE2F1E">
              <w:rPr>
                <w:lang w:val="nl-NL"/>
              </w:rPr>
              <w:t>độ</w:t>
            </w:r>
            <w:r w:rsidRPr="00DE2F1E">
              <w:rPr>
                <w:rFonts w:ascii=".VnTime" w:hAnsi=".VnTime"/>
                <w:lang w:val="nl-NL"/>
              </w:rPr>
              <w:t>ng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i/>
                <w:szCs w:val="28"/>
                <w:lang w:val="nl-NL"/>
              </w:rPr>
            </w:pPr>
            <w:r w:rsidRPr="00DE2F1E">
              <w:rPr>
                <w:b w:val="0"/>
                <w:i/>
                <w:szCs w:val="28"/>
                <w:lang w:val="nl-NL"/>
              </w:rPr>
              <w:t>- GV m</w:t>
            </w:r>
            <w:r w:rsidRPr="00DE2F1E">
              <w:rPr>
                <w:rFonts w:ascii="Times New Roman" w:hAnsi="Times New Roman"/>
                <w:b w:val="0"/>
                <w:i/>
                <w:szCs w:val="28"/>
                <w:lang w:val="nl-NL"/>
              </w:rPr>
              <w:t>ờ</w:t>
            </w:r>
            <w:r w:rsidRPr="00DE2F1E">
              <w:rPr>
                <w:b w:val="0"/>
                <w:i/>
                <w:szCs w:val="28"/>
                <w:lang w:val="nl-NL"/>
              </w:rPr>
              <w:t>i HS lên trình b</w:t>
            </w:r>
            <w:r w:rsidRPr="00DE2F1E">
              <w:rPr>
                <w:rFonts w:ascii="Times New Roman" w:hAnsi="Times New Roman"/>
                <w:b w:val="0"/>
                <w:i/>
                <w:szCs w:val="28"/>
                <w:lang w:val="nl-NL"/>
              </w:rPr>
              <w:t>à</w:t>
            </w:r>
            <w:r w:rsidRPr="00DE2F1E">
              <w:rPr>
                <w:b w:val="0"/>
                <w:i/>
                <w:szCs w:val="28"/>
                <w:lang w:val="nl-NL"/>
              </w:rPr>
              <w:t>y tr</w:t>
            </w:r>
            <w:r w:rsidRPr="00DE2F1E">
              <w:rPr>
                <w:rFonts w:ascii="Times New Roman" w:hAnsi="Times New Roman"/>
                <w:b w:val="0"/>
                <w:i/>
                <w:szCs w:val="28"/>
                <w:lang w:val="nl-NL"/>
              </w:rPr>
              <w:t>ướ</w:t>
            </w:r>
            <w:r w:rsidRPr="00DE2F1E">
              <w:rPr>
                <w:b w:val="0"/>
                <w:i/>
                <w:szCs w:val="28"/>
                <w:lang w:val="nl-NL"/>
              </w:rPr>
              <w:t>c l</w:t>
            </w:r>
            <w:r w:rsidRPr="00DE2F1E">
              <w:rPr>
                <w:rFonts w:ascii="Times New Roman" w:hAnsi="Times New Roman"/>
                <w:b w:val="0"/>
                <w:i/>
                <w:szCs w:val="28"/>
                <w:lang w:val="nl-NL"/>
              </w:rPr>
              <w:t>ớ</w:t>
            </w:r>
            <w:r w:rsidRPr="00DE2F1E">
              <w:rPr>
                <w:b w:val="0"/>
                <w:i/>
                <w:szCs w:val="28"/>
                <w:lang w:val="nl-NL"/>
              </w:rPr>
              <w:t>p theo nhóm 2- 4 ho</w:t>
            </w:r>
            <w:r w:rsidRPr="00DE2F1E">
              <w:rPr>
                <w:rFonts w:ascii="Times New Roman" w:hAnsi="Times New Roman"/>
                <w:b w:val="0"/>
                <w:i/>
                <w:szCs w:val="28"/>
                <w:lang w:val="nl-NL"/>
              </w:rPr>
              <w:t>ặ</w:t>
            </w:r>
            <w:r w:rsidRPr="00DE2F1E">
              <w:rPr>
                <w:b w:val="0"/>
                <w:i/>
                <w:szCs w:val="28"/>
                <w:lang w:val="nl-NL"/>
              </w:rPr>
              <w:t>c cá nhân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4. C</w:t>
            </w:r>
            <w:r w:rsidRPr="00DE2F1E">
              <w:rPr>
                <w:lang w:val="nl-NL"/>
              </w:rPr>
              <w:t>ủ</w:t>
            </w:r>
            <w:r w:rsidRPr="00DE2F1E">
              <w:rPr>
                <w:rFonts w:ascii=".VnTime" w:hAnsi=".VnTime"/>
                <w:lang w:val="nl-NL"/>
              </w:rPr>
              <w:t>ng c</w:t>
            </w:r>
            <w:r w:rsidRPr="00DE2F1E">
              <w:rPr>
                <w:lang w:val="nl-NL"/>
              </w:rPr>
              <w:t>ố</w:t>
            </w:r>
            <w:r w:rsidRPr="00DE2F1E">
              <w:rPr>
                <w:rFonts w:ascii=".VnTime" w:hAnsi=".VnTime"/>
                <w:lang w:val="nl-NL"/>
              </w:rPr>
              <w:t>: 4-5’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HS trình b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>y b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>i hát theo hình th</w:t>
            </w:r>
            <w:r w:rsidRPr="00DE2F1E">
              <w:rPr>
                <w:lang w:val="nl-NL"/>
              </w:rPr>
              <w:t>ứ</w:t>
            </w:r>
            <w:r w:rsidRPr="00DE2F1E">
              <w:rPr>
                <w:rFonts w:ascii=".VnTime" w:hAnsi=".VnTime"/>
                <w:lang w:val="nl-NL"/>
              </w:rPr>
              <w:t>c t</w:t>
            </w:r>
            <w:r w:rsidRPr="00DE2F1E">
              <w:rPr>
                <w:lang w:val="nl-NL"/>
              </w:rPr>
              <w:t>ố</w:t>
            </w:r>
            <w:r w:rsidRPr="00DE2F1E">
              <w:rPr>
                <w:rFonts w:ascii=".VnTime" w:hAnsi=".VnTime"/>
                <w:lang w:val="nl-NL"/>
              </w:rPr>
              <w:t>p ca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G</w:t>
            </w:r>
            <w:r w:rsidRPr="00DE2F1E">
              <w:rPr>
                <w:lang w:val="nl-NL"/>
              </w:rPr>
              <w:t>ọ</w:t>
            </w:r>
            <w:r w:rsidRPr="00DE2F1E">
              <w:rPr>
                <w:rFonts w:ascii=".VnTime" w:hAnsi=".VnTime"/>
                <w:lang w:val="nl-NL"/>
              </w:rPr>
              <w:t>i m</w:t>
            </w:r>
            <w:r w:rsidRPr="00DE2F1E">
              <w:rPr>
                <w:lang w:val="nl-NL"/>
              </w:rPr>
              <w:t>ộ</w:t>
            </w:r>
            <w:r w:rsidRPr="00DE2F1E">
              <w:rPr>
                <w:rFonts w:ascii=".VnTime" w:hAnsi=".VnTime"/>
                <w:lang w:val="nl-NL"/>
              </w:rPr>
              <w:t>t nhóm lên trình b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>y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D</w:t>
            </w:r>
            <w:r w:rsidRPr="00DE2F1E">
              <w:rPr>
                <w:lang w:val="nl-NL"/>
              </w:rPr>
              <w:t>ặ</w:t>
            </w:r>
            <w:r w:rsidRPr="00DE2F1E">
              <w:rPr>
                <w:rFonts w:ascii=".VnTime" w:hAnsi=".VnTime"/>
                <w:lang w:val="nl-NL"/>
              </w:rPr>
              <w:t>n dò HS v</w:t>
            </w:r>
            <w:r w:rsidRPr="00DE2F1E">
              <w:rPr>
                <w:lang w:val="nl-NL"/>
              </w:rPr>
              <w:t>ề</w:t>
            </w:r>
            <w:r w:rsidRPr="00DE2F1E">
              <w:rPr>
                <w:rFonts w:ascii=".VnTime" w:hAnsi=".VnTime"/>
                <w:lang w:val="nl-NL"/>
              </w:rPr>
              <w:t xml:space="preserve"> nh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 xml:space="preserve"> t</w:t>
            </w:r>
            <w:r w:rsidRPr="00DE2F1E">
              <w:rPr>
                <w:lang w:val="nl-NL"/>
              </w:rPr>
              <w:t>ậ</w:t>
            </w:r>
            <w:r w:rsidRPr="00DE2F1E">
              <w:rPr>
                <w:rFonts w:ascii=".VnTime" w:hAnsi=".VnTime"/>
                <w:lang w:val="nl-NL"/>
              </w:rPr>
              <w:t>p bi</w:t>
            </w:r>
            <w:r w:rsidRPr="00DE2F1E">
              <w:rPr>
                <w:lang w:val="nl-NL"/>
              </w:rPr>
              <w:t>ể</w:t>
            </w:r>
            <w:r w:rsidRPr="00DE2F1E">
              <w:rPr>
                <w:rFonts w:ascii=".VnTime" w:hAnsi=".VnTime"/>
                <w:lang w:val="nl-NL"/>
              </w:rPr>
              <w:t>u di</w:t>
            </w:r>
            <w:r w:rsidRPr="00DE2F1E">
              <w:rPr>
                <w:lang w:val="nl-NL"/>
              </w:rPr>
              <w:t>ễ</w:t>
            </w:r>
            <w:r w:rsidRPr="00DE2F1E">
              <w:rPr>
                <w:rFonts w:ascii=".VnTime" w:hAnsi=".VnTime"/>
                <w:lang w:val="nl-NL"/>
              </w:rPr>
              <w:t>n b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>i hát.</w:t>
            </w:r>
          </w:p>
        </w:tc>
        <w:tc>
          <w:tcPr>
            <w:tcW w:w="3402" w:type="dxa"/>
          </w:tcPr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lastRenderedPageBreak/>
              <w:t>HS ghi b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>i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HS th</w:t>
            </w:r>
            <w:r w:rsidRPr="00DE2F1E">
              <w:rPr>
                <w:lang w:val="nl-NL"/>
              </w:rPr>
              <w:t>ự</w:t>
            </w:r>
            <w:r w:rsidRPr="00DE2F1E">
              <w:rPr>
                <w:rFonts w:ascii=".VnTime" w:hAnsi=".VnTime"/>
                <w:lang w:val="nl-NL"/>
              </w:rPr>
              <w:t>c hi</w:t>
            </w:r>
            <w:r w:rsidRPr="00DE2F1E">
              <w:rPr>
                <w:lang w:val="nl-NL"/>
              </w:rPr>
              <w:t>ệ</w:t>
            </w:r>
            <w:r w:rsidRPr="00DE2F1E">
              <w:rPr>
                <w:rFonts w:ascii=".VnTime" w:hAnsi=".VnTime"/>
                <w:lang w:val="nl-NL"/>
              </w:rPr>
              <w:t>n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HS trình b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>y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HS th</w:t>
            </w:r>
            <w:r w:rsidRPr="00DE2F1E">
              <w:rPr>
                <w:lang w:val="nl-NL"/>
              </w:rPr>
              <w:t>ự</w:t>
            </w:r>
            <w:r w:rsidRPr="00DE2F1E">
              <w:rPr>
                <w:rFonts w:ascii=".VnTime" w:hAnsi=".VnTime"/>
                <w:lang w:val="nl-NL"/>
              </w:rPr>
              <w:t>c hi</w:t>
            </w:r>
            <w:r w:rsidRPr="00DE2F1E">
              <w:rPr>
                <w:lang w:val="nl-NL"/>
              </w:rPr>
              <w:t>ệ</w:t>
            </w:r>
            <w:r w:rsidRPr="00DE2F1E">
              <w:rPr>
                <w:rFonts w:ascii=".VnTime" w:hAnsi=".VnTime"/>
                <w:lang w:val="nl-NL"/>
              </w:rPr>
              <w:t>n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HS trình b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>y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HS t</w:t>
            </w:r>
            <w:r w:rsidRPr="00DE2F1E">
              <w:rPr>
                <w:lang w:val="nl-NL"/>
              </w:rPr>
              <w:t>ậ</w:t>
            </w:r>
            <w:r w:rsidRPr="00DE2F1E">
              <w:rPr>
                <w:rFonts w:ascii=".VnTime" w:hAnsi=".VnTime"/>
                <w:lang w:val="nl-NL"/>
              </w:rPr>
              <w:t>p hát v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 xml:space="preserve"> v</w:t>
            </w:r>
            <w:r w:rsidRPr="00DE2F1E">
              <w:rPr>
                <w:lang w:val="nl-NL"/>
              </w:rPr>
              <w:t>ậ</w:t>
            </w:r>
            <w:r w:rsidRPr="00DE2F1E">
              <w:rPr>
                <w:rFonts w:ascii=".VnTime" w:hAnsi=".VnTime"/>
                <w:lang w:val="nl-NL"/>
              </w:rPr>
              <w:t xml:space="preserve">n </w:t>
            </w:r>
            <w:r w:rsidRPr="00DE2F1E">
              <w:rPr>
                <w:lang w:val="nl-NL"/>
              </w:rPr>
              <w:t>độ</w:t>
            </w:r>
            <w:r w:rsidRPr="00DE2F1E">
              <w:rPr>
                <w:rFonts w:ascii=".VnTime" w:hAnsi=".VnTime"/>
                <w:lang w:val="nl-NL"/>
              </w:rPr>
              <w:t>ng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HS trình b</w:t>
            </w:r>
            <w:r w:rsidRPr="00DE2F1E">
              <w:rPr>
                <w:lang w:val="nl-NL"/>
              </w:rPr>
              <w:t>à</w:t>
            </w:r>
            <w:r w:rsidRPr="00DE2F1E">
              <w:rPr>
                <w:rFonts w:ascii=".VnTime" w:hAnsi=".VnTime"/>
                <w:lang w:val="nl-NL"/>
              </w:rPr>
              <w:t>y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HS th</w:t>
            </w:r>
            <w:r w:rsidRPr="00DE2F1E">
              <w:rPr>
                <w:lang w:val="nl-NL"/>
              </w:rPr>
              <w:t>ự</w:t>
            </w:r>
            <w:r w:rsidRPr="00DE2F1E">
              <w:rPr>
                <w:rFonts w:ascii=".VnTime" w:hAnsi=".VnTime"/>
                <w:lang w:val="nl-NL"/>
              </w:rPr>
              <w:t>c hi</w:t>
            </w:r>
            <w:r w:rsidRPr="00DE2F1E">
              <w:rPr>
                <w:lang w:val="nl-NL"/>
              </w:rPr>
              <w:t>ệ</w:t>
            </w:r>
            <w:r w:rsidRPr="00DE2F1E">
              <w:rPr>
                <w:rFonts w:ascii=".VnTime" w:hAnsi=".VnTime"/>
                <w:lang w:val="nl-NL"/>
              </w:rPr>
              <w:t>n</w:t>
            </w:r>
          </w:p>
        </w:tc>
      </w:tr>
    </w:tbl>
    <w:p w:rsidR="00DE2F1E" w:rsidRPr="00DE2F1E" w:rsidRDefault="00DE2F1E" w:rsidP="00DE2F1E">
      <w:pPr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noProof/>
          <w:u w:val="single"/>
        </w:rPr>
        <w:lastRenderedPageBreak/>
        <w:pict>
          <v:line id="_x0000_s6146" style="position:absolute;left:0;text-align:left;z-index:251678720;mso-position-horizontal-relative:text;mso-position-vertical-relative:text" from="126pt,11.8pt" to="5in,11.8pt"/>
        </w:pict>
      </w:r>
    </w:p>
    <w:p w:rsidR="00DE2F1E" w:rsidRPr="00DE2F1E" w:rsidRDefault="00DE2F1E" w:rsidP="00DE2F1E">
      <w:pPr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u w:val="single"/>
        </w:rPr>
        <w:t>TËp viÕt</w:t>
      </w:r>
    </w:p>
    <w:p w:rsidR="00DE2F1E" w:rsidRPr="00DE2F1E" w:rsidRDefault="00DE2F1E" w:rsidP="00DE2F1E">
      <w:pPr>
        <w:jc w:val="center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  <w:sz w:val="40"/>
          <w:szCs w:val="40"/>
        </w:rPr>
        <w:t>¤n ch÷ hoa: D , §</w:t>
      </w:r>
    </w:p>
    <w:p w:rsidR="00DE2F1E" w:rsidRPr="00DE2F1E" w:rsidRDefault="00DE2F1E" w:rsidP="00DE2F1E">
      <w:pPr>
        <w:jc w:val="both"/>
        <w:rPr>
          <w:rFonts w:ascii=".VnTime" w:hAnsi=".VnTime"/>
          <w:b/>
        </w:rPr>
      </w:pPr>
      <w:r w:rsidRPr="00DE2F1E">
        <w:rPr>
          <w:rFonts w:ascii=".VnTime" w:hAnsi=".VnTime"/>
          <w:b/>
        </w:rPr>
        <w:t xml:space="preserve">I- Môc tiªu: </w:t>
      </w:r>
    </w:p>
    <w:p w:rsidR="00DE2F1E" w:rsidRPr="00DE2F1E" w:rsidRDefault="00DE2F1E" w:rsidP="00DE2F1E">
      <w:pPr>
        <w:tabs>
          <w:tab w:val="left" w:pos="9540"/>
        </w:tabs>
        <w:rPr>
          <w:rFonts w:ascii=".VnTime" w:hAnsi=".VnTime"/>
        </w:rPr>
      </w:pPr>
      <w:r w:rsidRPr="00DE2F1E">
        <w:rPr>
          <w:rFonts w:ascii=".VnTime" w:hAnsi=".VnTime"/>
        </w:rPr>
        <w:t xml:space="preserve"> - ViÕt ®óng ch÷ hoa </w:t>
      </w:r>
      <w:r w:rsidRPr="00DE2F1E">
        <w:rPr>
          <w:rFonts w:ascii=".VnTime" w:hAnsi=".VnTime"/>
          <w:sz w:val="32"/>
          <w:szCs w:val="32"/>
        </w:rPr>
        <w:t>D(1 dßng) , §,H ( 1 dßng)</w:t>
      </w:r>
      <w:r w:rsidRPr="00DE2F1E">
        <w:rPr>
          <w:rFonts w:ascii=".VnTime" w:hAnsi=".VnTime"/>
        </w:rPr>
        <w:t xml:space="preserve"> ,viÕt ®óng tªn riªng Kim §ång (1dßng)vµ c©u øng dông.</w:t>
      </w:r>
      <w:r w:rsidRPr="00DE2F1E">
        <w:rPr>
          <w:rFonts w:ascii=".VnTime" w:hAnsi=".VnTime"/>
          <w:lang w:val="pt-BR"/>
        </w:rPr>
        <w:t xml:space="preserve"> Dao cã mµi míi s¾c, ng­êi cã häc míi kh«n ( 1 lÇn) </w:t>
      </w:r>
      <w:r w:rsidRPr="00DE2F1E">
        <w:rPr>
          <w:rFonts w:ascii=".VnTime" w:hAnsi=".VnTime"/>
        </w:rPr>
        <w:t>b»ng cì ch÷ nhá .</w:t>
      </w:r>
    </w:p>
    <w:p w:rsidR="00DE2F1E" w:rsidRPr="00DE2F1E" w:rsidRDefault="00DE2F1E" w:rsidP="00DE2F1E">
      <w:pPr>
        <w:tabs>
          <w:tab w:val="left" w:pos="9540"/>
        </w:tabs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 xml:space="preserve">- RÌn kÜ n¨ng viÕt ®óng mÉu ch÷, cì ch÷ . </w:t>
      </w:r>
    </w:p>
    <w:p w:rsidR="00DE2F1E" w:rsidRPr="00DE2F1E" w:rsidRDefault="00DE2F1E" w:rsidP="00DE2F1E">
      <w:pPr>
        <w:tabs>
          <w:tab w:val="left" w:pos="9540"/>
        </w:tabs>
        <w:rPr>
          <w:rFonts w:ascii=".VnTime" w:hAnsi=".VnTime"/>
          <w:sz w:val="46"/>
          <w:lang w:val="pt-BR"/>
        </w:rPr>
      </w:pPr>
      <w:r w:rsidRPr="00DE2F1E">
        <w:rPr>
          <w:rFonts w:ascii=".VnTime" w:hAnsi=".VnTime"/>
          <w:lang w:val="pt-BR"/>
        </w:rPr>
        <w:t>Gi¸o dôc HS kÜ n¨ng x¸c ®Þnh gi¸ trÞ b¶n th©n cÇn ch¨m chØ häc hµnh .</w:t>
      </w:r>
    </w:p>
    <w:p w:rsidR="00DE2F1E" w:rsidRPr="00DE2F1E" w:rsidRDefault="00DE2F1E" w:rsidP="00DE2F1E">
      <w:pPr>
        <w:tabs>
          <w:tab w:val="left" w:pos="9540"/>
        </w:tabs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 xml:space="preserve">- GD häc sinh ý thøc tr×nh bµy VSC§ . </w:t>
      </w:r>
    </w:p>
    <w:p w:rsidR="00DE2F1E" w:rsidRPr="00DE2F1E" w:rsidRDefault="00DE2F1E" w:rsidP="00DE2F1E">
      <w:pPr>
        <w:pStyle w:val="Heading5"/>
        <w:spacing w:before="0"/>
        <w:rPr>
          <w:b w:val="0"/>
          <w:i w:val="0"/>
          <w:sz w:val="28"/>
          <w:szCs w:val="28"/>
          <w:lang w:val="fr-FR"/>
        </w:rPr>
      </w:pPr>
      <w:r w:rsidRPr="00DE2F1E">
        <w:rPr>
          <w:i w:val="0"/>
          <w:sz w:val="28"/>
          <w:szCs w:val="28"/>
          <w:lang w:val="fr-FR"/>
        </w:rPr>
        <w:t>II- §å dïng d¹y- häc</w:t>
      </w:r>
      <w:r w:rsidRPr="00DE2F1E">
        <w:rPr>
          <w:b w:val="0"/>
          <w:i w:val="0"/>
          <w:szCs w:val="28"/>
          <w:lang w:val="fr-FR"/>
        </w:rPr>
        <w:t xml:space="preserve"> </w:t>
      </w:r>
      <w:r w:rsidRPr="00DE2F1E">
        <w:rPr>
          <w:b w:val="0"/>
          <w:i w:val="0"/>
          <w:sz w:val="28"/>
          <w:szCs w:val="28"/>
          <w:lang w:val="fr-FR"/>
        </w:rPr>
        <w:t>- MÉu ch÷ .</w:t>
      </w:r>
    </w:p>
    <w:p w:rsidR="00DE2F1E" w:rsidRPr="00DE2F1E" w:rsidRDefault="00DE2F1E" w:rsidP="00DE2F1E">
      <w:pPr>
        <w:jc w:val="both"/>
        <w:rPr>
          <w:rFonts w:ascii=".VnTime" w:hAnsi=".VnTime"/>
          <w:lang w:val="nl-NL"/>
        </w:rPr>
      </w:pPr>
      <w:r w:rsidRPr="00DE2F1E">
        <w:rPr>
          <w:rFonts w:ascii=".VnTime" w:hAnsi=".VnTime"/>
          <w:lang w:val="fr-FR"/>
        </w:rPr>
        <w:t xml:space="preserve">                                     </w:t>
      </w:r>
      <w:r w:rsidRPr="00DE2F1E">
        <w:rPr>
          <w:rFonts w:ascii=".VnTime" w:hAnsi=".VnTime"/>
          <w:lang w:val="nl-NL"/>
        </w:rPr>
        <w:t>- PhÊn mµu, b¶ng con.</w:t>
      </w:r>
    </w:p>
    <w:p w:rsidR="00DE2F1E" w:rsidRPr="00DE2F1E" w:rsidRDefault="00DE2F1E" w:rsidP="00DE2F1E">
      <w:pPr>
        <w:pStyle w:val="Heading5"/>
        <w:spacing w:before="0"/>
        <w:rPr>
          <w:i w:val="0"/>
          <w:sz w:val="28"/>
          <w:szCs w:val="28"/>
          <w:lang w:val="fr-FR"/>
        </w:rPr>
      </w:pPr>
      <w:r w:rsidRPr="00DE2F1E">
        <w:rPr>
          <w:i w:val="0"/>
          <w:sz w:val="28"/>
          <w:szCs w:val="28"/>
          <w:lang w:val="fr-FR"/>
        </w:rPr>
        <w:t>III- C¸c ho¹t ®éng d¹y- häc</w:t>
      </w:r>
    </w:p>
    <w:tbl>
      <w:tblPr>
        <w:tblW w:w="0" w:type="auto"/>
        <w:tblInd w:w="108" w:type="dxa"/>
        <w:tblLook w:val="01E0"/>
      </w:tblPr>
      <w:tblGrid>
        <w:gridCol w:w="5636"/>
        <w:gridCol w:w="3917"/>
      </w:tblGrid>
      <w:tr w:rsidR="00DE2F1E" w:rsidRPr="00DE2F1E" w:rsidTr="009445B6">
        <w:tc>
          <w:tcPr>
            <w:tcW w:w="56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A. KTBC :4’</w:t>
            </w:r>
          </w:p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- Gäi 2 hs lªn b¶ng viÕt :C, Chu V¨n An</w:t>
            </w:r>
          </w:p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- GV nhËn xÐt, cho ®iÓm</w:t>
            </w:r>
          </w:p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B .D¹y bµi míi:34’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 xml:space="preserve"> 1.Giíi thiÖu bµi.</w:t>
            </w:r>
          </w:p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 xml:space="preserve">  - Nªu môc ®Ých , yªu cÇu cña tiÕt häc.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2. H</w:t>
            </w:r>
            <w:r w:rsidRPr="00DE2F1E">
              <w:rPr>
                <w:rFonts w:ascii=".VnTime" w:hAnsi=".VnTime"/>
                <w:bCs/>
                <w:lang w:val="pt-BR"/>
              </w:rPr>
              <w:softHyphen/>
              <w:t xml:space="preserve">­íng dÉn HS viÕt trªn b¶ng con . 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a) LuyÖn viÕt ch÷ hoa: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 xml:space="preserve">- T×m c¸c ch÷ hoa cã trong bµi: 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- Treo ch÷ mÉu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- Ch÷</w:t>
            </w:r>
            <w:r w:rsidRPr="00DE2F1E">
              <w:rPr>
                <w:rFonts w:ascii=".VnTime" w:hAnsi=".VnTime"/>
                <w:bCs/>
                <w:sz w:val="46"/>
              </w:rPr>
              <w:t xml:space="preserve"> </w:t>
            </w:r>
            <w:r w:rsidRPr="00DE2F1E">
              <w:rPr>
                <w:rFonts w:ascii=".VnTime" w:hAnsi=".VnTime"/>
                <w:bCs/>
              </w:rPr>
              <w:t>D</w:t>
            </w:r>
            <w:r w:rsidRPr="00DE2F1E">
              <w:rPr>
                <w:rFonts w:ascii=".VnTime" w:hAnsi=".VnTime"/>
                <w:bCs/>
                <w:sz w:val="48"/>
                <w:szCs w:val="48"/>
              </w:rPr>
              <w:t xml:space="preserve"> </w:t>
            </w:r>
            <w:r w:rsidRPr="00DE2F1E">
              <w:rPr>
                <w:rFonts w:ascii=".VnTime" w:hAnsi=".VnTime"/>
                <w:bCs/>
              </w:rPr>
              <w:t>cao mÊy «, réng mÊy «, gåm mÊy nÐt ?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- Ch÷ D vµ §</w:t>
            </w:r>
            <w:r w:rsidRPr="00DE2F1E">
              <w:rPr>
                <w:rFonts w:ascii=".VnTime" w:hAnsi=".VnTime"/>
                <w:bCs/>
                <w:sz w:val="48"/>
                <w:szCs w:val="48"/>
              </w:rPr>
              <w:t xml:space="preserve"> </w:t>
            </w:r>
            <w:r w:rsidRPr="00DE2F1E">
              <w:rPr>
                <w:rFonts w:ascii=".VnTime" w:hAnsi=".VnTime"/>
                <w:bCs/>
              </w:rPr>
              <w:t xml:space="preserve">cã g× kh¸c nhau? 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- GV viÕt mÉu+ nh¾c l¹i c¸ch viÕt tõng ch÷.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center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  <w:sz w:val="46"/>
              </w:rPr>
              <w:t xml:space="preserve">   </w:t>
            </w:r>
            <w:r w:rsidRPr="00DE2F1E">
              <w:rPr>
                <w:rFonts w:ascii=".VnTime" w:hAnsi=".VnTime"/>
                <w:bCs/>
              </w:rPr>
              <w:t>D, §,  K</w:t>
            </w:r>
          </w:p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</w:rPr>
            </w:pPr>
          </w:p>
          <w:p w:rsidR="00DE2F1E" w:rsidRPr="00DE2F1E" w:rsidRDefault="00DE2F1E" w:rsidP="006A3E6B">
            <w:pPr>
              <w:numPr>
                <w:ilvl w:val="0"/>
                <w:numId w:val="2"/>
              </w:numPr>
              <w:tabs>
                <w:tab w:val="left" w:pos="9540"/>
              </w:tabs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GV nhËn xÐt söa ch÷a .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lastRenderedPageBreak/>
              <w:t xml:space="preserve">b) ViÕt tõ øng dông :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- GV ®­</w:t>
            </w:r>
            <w:r w:rsidRPr="00DE2F1E">
              <w:rPr>
                <w:rFonts w:ascii=".VnTime" w:hAnsi=".VnTime"/>
                <w:bCs/>
              </w:rPr>
              <w:softHyphen/>
              <w:t>a tõ øng dông ®Ó häc sinh quan s¸t, nhËn xÐt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bCs w:val="0"/>
                <w:i/>
                <w:szCs w:val="28"/>
              </w:rPr>
            </w:pPr>
            <w:r w:rsidRPr="00DE2F1E">
              <w:rPr>
                <w:b w:val="0"/>
                <w:bCs w:val="0"/>
                <w:i/>
              </w:rPr>
              <w:t>- GV hái: H·y nãi nh÷ng ®iÒu em biÕt vÒ anh</w:t>
            </w:r>
            <w:r w:rsidRPr="00DE2F1E">
              <w:rPr>
                <w:b w:val="0"/>
                <w:bCs w:val="0"/>
                <w:i/>
                <w:sz w:val="46"/>
                <w:szCs w:val="28"/>
              </w:rPr>
              <w:t xml:space="preserve"> </w:t>
            </w:r>
            <w:r w:rsidRPr="00DE2F1E">
              <w:rPr>
                <w:b w:val="0"/>
                <w:bCs w:val="0"/>
                <w:i/>
                <w:szCs w:val="28"/>
              </w:rPr>
              <w:t>Kim §ång?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bCs w:val="0"/>
                <w:i/>
                <w:szCs w:val="28"/>
              </w:rPr>
            </w:pPr>
            <w:r w:rsidRPr="00DE2F1E">
              <w:rPr>
                <w:b w:val="0"/>
                <w:bCs w:val="0"/>
                <w:i/>
                <w:szCs w:val="28"/>
              </w:rPr>
              <w:t>H­íng dÉn viÕt tõ øng dông.</w:t>
            </w:r>
          </w:p>
          <w:p w:rsidR="00DE2F1E" w:rsidRPr="00DE2F1E" w:rsidRDefault="00DE2F1E" w:rsidP="009445B6">
            <w:pPr>
              <w:tabs>
                <w:tab w:val="left" w:pos="9540"/>
              </w:tabs>
              <w:ind w:left="150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- Yªu cÇu hs viÕt: Kim §ång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nl-NL"/>
              </w:rPr>
            </w:pPr>
            <w:r w:rsidRPr="00DE2F1E">
              <w:rPr>
                <w:rFonts w:ascii=".VnTime" w:hAnsi=".VnTime"/>
                <w:bCs/>
                <w:lang w:val="nl-NL"/>
              </w:rPr>
              <w:t>c) ViÕt c©u øng dông: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nl-NL"/>
              </w:rPr>
            </w:pPr>
            <w:r w:rsidRPr="00DE2F1E">
              <w:rPr>
                <w:rFonts w:ascii=".VnTime" w:hAnsi=".VnTime"/>
                <w:bCs/>
                <w:lang w:val="nl-NL"/>
              </w:rPr>
              <w:t>- Gv ghi c©u øng dông.</w:t>
            </w:r>
          </w:p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sz w:val="46"/>
                <w:lang w:val="nl-NL"/>
              </w:rPr>
              <w:t xml:space="preserve">  </w:t>
            </w:r>
            <w:r w:rsidRPr="00DE2F1E">
              <w:rPr>
                <w:rFonts w:ascii=".VnTime" w:hAnsi=".VnTime"/>
                <w:bCs/>
                <w:lang w:val="pt-BR"/>
              </w:rPr>
              <w:t xml:space="preserve">Dao cã mµi míi s¾c, ng­êi cã häc míi kh«n </w:t>
            </w:r>
          </w:p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 xml:space="preserve">- GV gióp HS hiÓu néi dung  trong c©u øng dông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- H­íng dÉn viÕt : Trong c©u nµy cã ch÷ nµo cÇn viÕt hoa 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- Nh÷ng con ch÷ nµo cao 2,5 ly, con ch÷ nµo cao 1 ly?</w:t>
            </w:r>
          </w:p>
          <w:p w:rsidR="00DE2F1E" w:rsidRPr="00DE2F1E" w:rsidRDefault="00DE2F1E" w:rsidP="009445B6">
            <w:pPr>
              <w:tabs>
                <w:tab w:val="left" w:pos="9540"/>
              </w:tabs>
              <w:ind w:left="150"/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- Kho¶ng c¸ch gi÷a ch÷ nä víi ch÷ kia lµ bn?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3. H­</w:t>
            </w:r>
            <w:r w:rsidRPr="00DE2F1E">
              <w:rPr>
                <w:rFonts w:ascii=".VnTime" w:hAnsi=".VnTime"/>
                <w:bCs/>
                <w:lang w:val="pt-BR"/>
              </w:rPr>
              <w:softHyphen/>
              <w:t>íng dÉn häc sinh viÕt vµo vë: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  <w:lang w:val="nl-NL"/>
              </w:rPr>
            </w:pPr>
            <w:r w:rsidRPr="00DE2F1E">
              <w:rPr>
                <w:rFonts w:ascii=".VnTime" w:hAnsi=".VnTime"/>
                <w:bCs/>
                <w:lang w:val="nl-NL"/>
              </w:rPr>
              <w:t>- GV nªu yªu cÇu viÕt 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  <w:lang w:val="nl-NL"/>
              </w:rPr>
            </w:pPr>
            <w:r w:rsidRPr="00DE2F1E">
              <w:rPr>
                <w:rFonts w:ascii=".VnTime" w:hAnsi=".VnTime"/>
                <w:bCs/>
                <w:lang w:val="nl-NL"/>
              </w:rPr>
              <w:t>- GV quan s¸t nh¾c nhë t</w:t>
            </w:r>
            <w:r w:rsidRPr="00DE2F1E">
              <w:rPr>
                <w:rFonts w:ascii=".VnTime" w:hAnsi=".VnTime"/>
                <w:bCs/>
                <w:lang w:val="nl-NL"/>
              </w:rPr>
              <w:softHyphen/>
              <w:t>­ thÕ ngåi, ch÷ viÕt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nl-NL"/>
              </w:rPr>
            </w:pP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nl-NL"/>
              </w:rPr>
            </w:pP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4. ChÊm, ch÷a bµi.</w:t>
            </w:r>
          </w:p>
          <w:p w:rsidR="00DE2F1E" w:rsidRPr="00DE2F1E" w:rsidRDefault="00DE2F1E" w:rsidP="009445B6">
            <w:pPr>
              <w:pStyle w:val="BodyText"/>
              <w:rPr>
                <w:b w:val="0"/>
                <w:bCs w:val="0"/>
                <w:i/>
                <w:szCs w:val="28"/>
                <w:lang w:val="pt-BR"/>
              </w:rPr>
            </w:pPr>
            <w:r w:rsidRPr="00DE2F1E">
              <w:rPr>
                <w:b w:val="0"/>
                <w:bCs w:val="0"/>
                <w:i/>
                <w:szCs w:val="28"/>
                <w:lang w:val="pt-BR"/>
              </w:rPr>
              <w:t>- GV chÊm 5 - 7 bµi trªn líp. NhËn xÐt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C- Cñng cè - dÆn dß: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- GV nhËn xÐt tiÕt häc.</w:t>
            </w:r>
          </w:p>
          <w:p w:rsidR="00DE2F1E" w:rsidRPr="00DE2F1E" w:rsidRDefault="00DE2F1E" w:rsidP="009445B6">
            <w:pPr>
              <w:tabs>
                <w:tab w:val="left" w:pos="9540"/>
              </w:tabs>
              <w:ind w:left="150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- DÆn hs rÌn VSC§.</w:t>
            </w:r>
          </w:p>
        </w:tc>
        <w:tc>
          <w:tcPr>
            <w:tcW w:w="395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</w:p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</w:rPr>
            </w:pPr>
          </w:p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</w:rPr>
            </w:pPr>
          </w:p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</w:rPr>
            </w:pPr>
          </w:p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</w:rPr>
            </w:pPr>
          </w:p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</w:rPr>
            </w:pPr>
          </w:p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</w:rPr>
            </w:pPr>
          </w:p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 xml:space="preserve">- HS t×m : </w:t>
            </w:r>
            <w:r w:rsidRPr="00DE2F1E">
              <w:rPr>
                <w:rFonts w:ascii=".VnTime" w:hAnsi=".VnTime"/>
                <w:bCs/>
                <w:sz w:val="46"/>
              </w:rPr>
              <w:t xml:space="preserve"> </w:t>
            </w:r>
            <w:r w:rsidRPr="00DE2F1E">
              <w:rPr>
                <w:rFonts w:ascii=".VnTime" w:hAnsi=".VnTime"/>
                <w:bCs/>
              </w:rPr>
              <w:t>D,  §,  §,  K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- Cao 2,5 «; réng 2 «; gåm 1 nÐt.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- 2 HS lªn b¶ng viÕt, HS d</w:t>
            </w:r>
            <w:r w:rsidRPr="00DE2F1E">
              <w:rPr>
                <w:rFonts w:ascii=".VnTime" w:hAnsi=".VnTime"/>
                <w:bCs/>
              </w:rPr>
              <w:softHyphen/>
              <w:t xml:space="preserve">­íi líp viÕt vµo b¶ng con: 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center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  <w:sz w:val="46"/>
              </w:rPr>
              <w:t xml:space="preserve">   </w:t>
            </w:r>
            <w:r w:rsidRPr="00DE2F1E">
              <w:rPr>
                <w:rFonts w:ascii=".VnTime" w:hAnsi=".VnTime"/>
                <w:bCs/>
              </w:rPr>
              <w:t>D, §,  K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center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  <w:sz w:val="46"/>
              </w:rPr>
              <w:lastRenderedPageBreak/>
              <w:t xml:space="preserve"> 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-  HS ®äc tõ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- Lµ 1 trong nh÷ng ®éi viªn ®Çu tiªn cña §TNTP. tªn thËt N«ng V¨n DÒn</w:t>
            </w:r>
            <w:r w:rsidRPr="00DE2F1E">
              <w:rPr>
                <w:bCs/>
              </w:rPr>
              <w:t>…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  <w:bCs/>
              </w:rPr>
              <w:t>- HS viÕt trªn b¶ng líp, b¶ng con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- 3 HS ®äc, c¶ líp ®äc ®ång thanh c©u øng dông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- Ch÷ dao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- d, h, kh, cao 2,5 ly, cßn l¹i cao 1 ly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  <w:lang w:val="it-IT"/>
              </w:rPr>
            </w:pPr>
            <w:r w:rsidRPr="00DE2F1E">
              <w:rPr>
                <w:rFonts w:ascii=".VnTime" w:hAnsi=".VnTime"/>
                <w:bCs/>
                <w:lang w:val="it-IT"/>
              </w:rPr>
              <w:t>- 1 con ch÷ o</w:t>
            </w: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it-IT"/>
              </w:rPr>
            </w:pPr>
            <w:r w:rsidRPr="00DE2F1E">
              <w:rPr>
                <w:rFonts w:ascii=".VnTime" w:hAnsi=".VnTime"/>
                <w:bCs/>
                <w:lang w:val="it-IT"/>
              </w:rPr>
              <w:t xml:space="preserve">- Hs viÕt b¶ng con: </w:t>
            </w:r>
            <w:r w:rsidRPr="00DE2F1E">
              <w:rPr>
                <w:rFonts w:ascii=".VnTime" w:hAnsi=".VnTime"/>
                <w:bCs/>
                <w:sz w:val="40"/>
                <w:lang w:val="it-IT"/>
              </w:rPr>
              <w:t xml:space="preserve"> </w:t>
            </w:r>
            <w:r w:rsidRPr="00DE2F1E">
              <w:rPr>
                <w:rFonts w:ascii=".VnTime" w:hAnsi=".VnTime"/>
                <w:bCs/>
                <w:lang w:val="it-IT"/>
              </w:rPr>
              <w:t>Dao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- Häc sinh viÕt vë: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+1 dßng ch÷:</w:t>
            </w:r>
            <w:r w:rsidRPr="00DE2F1E">
              <w:rPr>
                <w:rFonts w:ascii=".VnTime" w:hAnsi=".VnTime"/>
                <w:bCs/>
                <w:sz w:val="46"/>
              </w:rPr>
              <w:t xml:space="preserve"> </w:t>
            </w:r>
            <w:r w:rsidRPr="00DE2F1E">
              <w:rPr>
                <w:rFonts w:ascii=".VnTime" w:hAnsi=".VnTime"/>
                <w:bCs/>
              </w:rPr>
              <w:t>D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sz w:val="46"/>
              </w:rPr>
            </w:pPr>
            <w:r w:rsidRPr="00DE2F1E">
              <w:rPr>
                <w:rFonts w:ascii=".VnTime" w:hAnsi=".VnTime"/>
                <w:bCs/>
              </w:rPr>
              <w:t>+1 dßng ch÷: §, K</w:t>
            </w:r>
          </w:p>
          <w:p w:rsidR="00DE2F1E" w:rsidRPr="00DE2F1E" w:rsidRDefault="00DE2F1E" w:rsidP="009445B6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+2 dßng tõ øng dông.</w:t>
            </w:r>
          </w:p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  <w:lang w:val="nl-NL"/>
              </w:rPr>
            </w:pPr>
            <w:r w:rsidRPr="00DE2F1E">
              <w:rPr>
                <w:rFonts w:ascii=".VnTime" w:hAnsi=".VnTime"/>
                <w:bCs/>
                <w:lang w:val="nl-NL"/>
              </w:rPr>
              <w:t>+2 lÇn c©u øng dông.</w:t>
            </w:r>
          </w:p>
          <w:p w:rsidR="00DE2F1E" w:rsidRPr="00DE2F1E" w:rsidRDefault="00DE2F1E" w:rsidP="009445B6">
            <w:pPr>
              <w:tabs>
                <w:tab w:val="left" w:pos="9540"/>
              </w:tabs>
              <w:rPr>
                <w:rFonts w:ascii=".VnTime" w:hAnsi=".VnTime"/>
                <w:bCs/>
                <w:lang w:val="nl-NL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  <w:bCs/>
              </w:rPr>
              <w:t>- Hs theo dâi</w:t>
            </w:r>
          </w:p>
        </w:tc>
      </w:tr>
    </w:tbl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 w:cs=".VnAristote"/>
          <w:b/>
          <w:bCs/>
          <w:noProof/>
        </w:rPr>
        <w:lastRenderedPageBreak/>
        <w:pict>
          <v:line id="_x0000_s6147" style="position:absolute;z-index:251679744;mso-position-horizontal-relative:text;mso-position-vertical-relative:text" from="0,9pt" to="486pt,9pt"/>
        </w:pict>
      </w:r>
    </w:p>
    <w:p w:rsidR="00DE2F1E" w:rsidRPr="00DE2F1E" w:rsidRDefault="00DE2F1E" w:rsidP="00DE2F1E">
      <w:pPr>
        <w:tabs>
          <w:tab w:val="left" w:pos="540"/>
        </w:tabs>
        <w:jc w:val="center"/>
        <w:rPr>
          <w:rFonts w:ascii=".VnTime" w:hAnsi=".VnTime" w:cs=".VnAristote"/>
          <w:b/>
          <w:bCs/>
        </w:rPr>
      </w:pPr>
      <w:r w:rsidRPr="00DE2F1E">
        <w:rPr>
          <w:rFonts w:ascii=".VnTime" w:hAnsi=".VnTime" w:cs=".VnAristote"/>
          <w:b/>
          <w:bCs/>
        </w:rPr>
        <w:t>Thø n¨m ngµy 4 th¸ng 10 n¨m 2012</w:t>
      </w:r>
    </w:p>
    <w:p w:rsidR="00DE2F1E" w:rsidRPr="00DE2F1E" w:rsidRDefault="00DE2F1E" w:rsidP="00DE2F1E">
      <w:pPr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u w:val="single"/>
        </w:rPr>
        <w:t>To¸n</w:t>
      </w:r>
    </w:p>
    <w:p w:rsidR="00DE2F1E" w:rsidRPr="00DE2F1E" w:rsidRDefault="00DE2F1E" w:rsidP="00DE2F1E">
      <w:pPr>
        <w:jc w:val="center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  <w:b/>
          <w:sz w:val="24"/>
          <w:szCs w:val="24"/>
        </w:rPr>
        <w:tab/>
      </w:r>
      <w:r w:rsidRPr="00DE2F1E">
        <w:rPr>
          <w:rFonts w:ascii=".VnTime" w:hAnsi=".VnTime"/>
          <w:sz w:val="40"/>
          <w:szCs w:val="40"/>
        </w:rPr>
        <w:t>PhÐp chia hÕt vµ phÐp chia cã d­</w:t>
      </w:r>
    </w:p>
    <w:p w:rsidR="00DE2F1E" w:rsidRPr="00DE2F1E" w:rsidRDefault="00DE2F1E" w:rsidP="00DE2F1E">
      <w:pPr>
        <w:rPr>
          <w:rFonts w:ascii=".VnTime" w:hAnsi=".VnTime"/>
          <w:b/>
        </w:rPr>
      </w:pPr>
      <w:r w:rsidRPr="00DE2F1E">
        <w:rPr>
          <w:rFonts w:ascii=".VnTime" w:hAnsi=".VnTime"/>
        </w:rPr>
        <w:t xml:space="preserve">I. </w:t>
      </w:r>
      <w:r w:rsidRPr="00DE2F1E">
        <w:rPr>
          <w:rFonts w:ascii=".VnTime" w:hAnsi=".VnTime"/>
          <w:b/>
        </w:rPr>
        <w:t>Môc tiªu</w:t>
      </w:r>
      <w:r w:rsidRPr="00DE2F1E">
        <w:rPr>
          <w:rFonts w:ascii=".VnTime" w:hAnsi=".VnTime"/>
        </w:rPr>
        <w:t>: Gióp HS: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 xml:space="preserve"> - NhËn biÕt vÒ phÐp chia hÕt vµ phÐp chia cã d­. Sè d­ ph¶i bÐ h¬n sè chia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 xml:space="preserve">- RÌn kÜ  thùc hiÖn ®óng c¸c phÐp chia. HS ph©n biÖt ®­îc phÐp chia hÕt vµ phÐp chia cã d­.BiÕt c¸ch t×m </w:t>
      </w:r>
      <w:smartTag w:uri="urn:schemas-microsoft-com:office:smarttags" w:element="place">
        <w:smartTag w:uri="urn:schemas-microsoft-com:office:smarttags" w:element="City">
          <w:r w:rsidRPr="00DE2F1E">
            <w:rPr>
              <w:rFonts w:ascii=".VnTime" w:hAnsi=".VnTime"/>
            </w:rPr>
            <w:t>SBC</w:t>
          </w:r>
        </w:smartTag>
        <w:r w:rsidRPr="00DE2F1E">
          <w:rPr>
            <w:rFonts w:ascii=".VnTime" w:hAnsi=".VnTime"/>
          </w:rPr>
          <w:t xml:space="preserve">, </w:t>
        </w:r>
        <w:smartTag w:uri="urn:schemas-microsoft-com:office:smarttags" w:element="State">
          <w:r w:rsidRPr="00DE2F1E">
            <w:rPr>
              <w:rFonts w:ascii=".VnTime" w:hAnsi=".VnTime"/>
            </w:rPr>
            <w:t>SC</w:t>
          </w:r>
        </w:smartTag>
      </w:smartTag>
      <w:r w:rsidRPr="00DE2F1E">
        <w:rPr>
          <w:rFonts w:ascii=".VnTime" w:hAnsi=".VnTime"/>
        </w:rPr>
        <w:t xml:space="preserve"> trong phÐp chia cã d­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 xml:space="preserve">II. </w:t>
      </w:r>
      <w:r w:rsidRPr="00DE2F1E">
        <w:rPr>
          <w:rFonts w:ascii=".VnTime" w:hAnsi=".VnTime"/>
          <w:b/>
        </w:rPr>
        <w:t>§å dïng d¹y häc</w:t>
      </w:r>
      <w:r w:rsidRPr="00DE2F1E">
        <w:rPr>
          <w:rFonts w:ascii=".VnTime" w:hAnsi=".VnTime"/>
        </w:rPr>
        <w:t>: B¶ng phô ghi bµi tËp 3,  phÊn mµu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 xml:space="preserve">III. </w:t>
      </w:r>
      <w:r w:rsidRPr="00DE2F1E">
        <w:rPr>
          <w:rFonts w:ascii=".VnTime" w:hAnsi=".VnTime"/>
          <w:b/>
        </w:rPr>
        <w:t xml:space="preserve">C¸c ho¹t ®éng d¹y häc chñ yÕu </w:t>
      </w:r>
      <w:r w:rsidRPr="00DE2F1E">
        <w:rPr>
          <w:rFonts w:ascii=".VnTime" w:hAnsi=".VnTime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6095"/>
        <w:gridCol w:w="3566"/>
      </w:tblGrid>
      <w:tr w:rsidR="00DE2F1E" w:rsidRPr="00DE2F1E" w:rsidTr="009445B6">
        <w:tc>
          <w:tcPr>
            <w:tcW w:w="6228" w:type="dxa"/>
          </w:tcPr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1 . KTBC: 5’- Ghi b¶ng mét sè phÐp chia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2. Bµi míi: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a. H­íng dÉn nhËn biÕt PC hÕt vµ PC cã d­: 10’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V viÕt lªn b¶ng 2 PC:  8 : 2                       9 : 2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KiÓm tra kÕt qu¶ b»ng vËt thËt: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+ 8 que tÝnh chia 2 b¹n mçi b¹n 4 que kh«ng cßn thõa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lastRenderedPageBreak/>
              <w:t>+ 9 que tÝnh chia 2 b¹n mçi b¹n 4 que  cßn thõa 1 que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Ta nãi 8 : 2 ®­îc 4 lµ phÐp chia hÕt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            9 : 2 ®­îc 4 d­ 1 lµ phÐp chia cã d­ (1 lµ sè d­)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Em h·y so s¸nh sè d­ víi sè chia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. LuyÖn tËp: 20’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µi 1: TÝnh theo mÉu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Ghi c¸c phÐp chia cßn l¹i lªn b¶ng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YC h/s tÝnh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Bµi 2: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äi hs nªu yc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Muèn biÕt kq phÐp chia ®óng hay sai ta ph¶i lµm g×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L­u ý : sè d­ bao giê còng ph¶i bÐ h¬n sè chia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YC hs lµm vµo vë- 2 em ch÷a bµi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+) Bµi 3:  Treo b¶ng phô vÏ h×nh nh­ sgk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- H×nh a cã mÊy « t«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§· khoanh vµo mÊy « t«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×nh b cã mÊy « t«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§· khoanh vµo mÊy « t«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VËy ®· khoanh vµo 1/2 sè « t« trong h×nh nµo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4. Cñng cè – dÆn dß: tiÕt häc h«m nay häc néi dung g×? - H·y so s¸nh sè d­ vµ sè chia?</w:t>
            </w:r>
          </w:p>
        </w:tc>
        <w:tc>
          <w:tcPr>
            <w:tcW w:w="3636" w:type="dxa"/>
          </w:tcPr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lastRenderedPageBreak/>
              <w:t>- 2 em lµm b¶ng, líp nh¸p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NhËn xÐt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2 em lªn b¶ng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Líp lµm b¶ng con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quan s¸t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Mét sè em nh¾c l¹i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 lÊy VD ph©n biÖt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Sè d­ bÐ h¬n sè chia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/s nªu y/c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2 HS lµm mÉu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Quan s¸t b¹n lµm mÉu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Lµm b¶ng con, nªu nhËn xÐt nh÷ng phÐp chia hÕt vµ nh÷ng PC cã d­: HS nªu c¸ch kiÓm tra kÕt qu¶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+ 1 em nªu yªu cÇu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Thùc hiÖn phÐp chia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Lµm vµo vë, ch­a bµi, nhËn xÐt. HS nhËn xÐt, gi¶i thÝch lÝ do. (§ / S)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/s nªu ®Ò bµi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Quan s¸t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8 « t«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4 « t«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9 « t«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4 « t«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×nh a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</w:tc>
      </w:tr>
    </w:tbl>
    <w:p w:rsidR="00DE2F1E" w:rsidRPr="00DE2F1E" w:rsidRDefault="00DE2F1E" w:rsidP="00DE2F1E">
      <w:pPr>
        <w:rPr>
          <w:rFonts w:ascii=".VnTime" w:hAnsi=".VnTime"/>
          <w:b/>
        </w:rPr>
      </w:pPr>
      <w:r w:rsidRPr="00DE2F1E">
        <w:rPr>
          <w:rFonts w:ascii=".VnTime" w:hAnsi=".VnTime"/>
        </w:rPr>
        <w:lastRenderedPageBreak/>
        <w:tab/>
      </w:r>
      <w:r w:rsidRPr="00DE2F1E">
        <w:rPr>
          <w:rFonts w:ascii=".VnTime" w:hAnsi=".VnTime"/>
        </w:rPr>
        <w:tab/>
      </w:r>
      <w:r w:rsidRPr="00DE2F1E">
        <w:rPr>
          <w:rFonts w:ascii=".VnTime" w:hAnsi=".VnTime"/>
        </w:rPr>
        <w:tab/>
        <w:t xml:space="preserve">      _______________________________</w:t>
      </w:r>
    </w:p>
    <w:p w:rsidR="00DE2F1E" w:rsidRPr="00DE2F1E" w:rsidRDefault="00DE2F1E" w:rsidP="00DE2F1E">
      <w:pPr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u w:val="single"/>
        </w:rPr>
        <w:t>ChÝnh t¶</w:t>
      </w:r>
    </w:p>
    <w:p w:rsidR="00DE2F1E" w:rsidRPr="00DE2F1E" w:rsidRDefault="00DE2F1E" w:rsidP="00DE2F1E">
      <w:pPr>
        <w:jc w:val="center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  <w:sz w:val="40"/>
          <w:szCs w:val="40"/>
        </w:rPr>
        <w:t>Nghe viÕt: Nhí l¹i buæi ®Çu ®i häc</w:t>
      </w:r>
    </w:p>
    <w:p w:rsidR="00DE2F1E" w:rsidRPr="00DE2F1E" w:rsidRDefault="00DE2F1E" w:rsidP="00DE2F1E">
      <w:pPr>
        <w:jc w:val="both"/>
        <w:rPr>
          <w:rFonts w:ascii=".VnTime" w:hAnsi=".VnTime"/>
          <w:b/>
        </w:rPr>
      </w:pPr>
      <w:r w:rsidRPr="00DE2F1E">
        <w:rPr>
          <w:rFonts w:ascii=".VnTime" w:hAnsi=".VnTime"/>
          <w:b/>
        </w:rPr>
        <w:t>I. Môc tiªu: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HS nghe viÕt ®óng chÝnh t¶, tr×nh bµy ®óng h×nh thøc bµi v¨n xu«i- Lµm ®óng BT cã tiÕng mang vÇn eo/oeo. HS gi¶i thÝch nghÜa cña tõ, viÕt ®óng - ®Ñp - nhanh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Lµm ®óng BT chÝnh t¶ ph­¬ng ng÷ ph©n biÖt s/x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  <w:b/>
        </w:rPr>
        <w:t>II.</w:t>
      </w:r>
      <w:r w:rsidRPr="00DE2F1E">
        <w:rPr>
          <w:rFonts w:ascii=".VnTime" w:hAnsi=".VnTime"/>
        </w:rPr>
        <w:t xml:space="preserve"> </w:t>
      </w:r>
      <w:r w:rsidRPr="00DE2F1E">
        <w:rPr>
          <w:rFonts w:ascii=".VnTime" w:hAnsi=".VnTime"/>
          <w:b/>
        </w:rPr>
        <w:t>§å dïng d¹y- häc</w:t>
      </w:r>
      <w:r w:rsidRPr="00DE2F1E">
        <w:rPr>
          <w:rFonts w:ascii=".VnTime" w:hAnsi=".VnTime"/>
        </w:rPr>
        <w:t>: B¶ng phô chÐp bµi 2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  <w:b/>
        </w:rPr>
        <w:t>III.</w:t>
      </w:r>
      <w:r w:rsidRPr="00DE2F1E">
        <w:rPr>
          <w:rFonts w:ascii=".VnTime" w:hAnsi=".VnTime"/>
        </w:rPr>
        <w:t xml:space="preserve"> </w:t>
      </w:r>
      <w:r w:rsidRPr="00DE2F1E">
        <w:rPr>
          <w:rFonts w:ascii=".VnTime" w:hAnsi=".VnTime"/>
          <w:b/>
        </w:rPr>
        <w:t>C¸c ho¹t ®éng d¹y- häc chñ yÕu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149"/>
        <w:gridCol w:w="3404"/>
      </w:tblGrid>
      <w:tr w:rsidR="00DE2F1E" w:rsidRPr="00DE2F1E" w:rsidTr="009445B6">
        <w:tc>
          <w:tcPr>
            <w:tcW w:w="628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A- KTBC : 3’- GV gäi 2 HS viÕt b¶ng líp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khoeo ch©n, xanh xao, giÕng s©u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V nhËn xÐt, cho ®iÓm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 - Bµi míi :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1 - GTB: 1’- Nªu yªu cÇu bµi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2- H­íng dÉn HS nghe - viÕt: 30’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a) ChuÈn bÞ :  GV ®äc bµi chÝnh t¶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ái: t×m nh÷ng h×nh ¶nh nãi lªn sù bì ngì rôt rÌ cña ®¸m häc trß míi tùu tr­êng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Trong bµi cã ch÷ nµo cÇn viÕt hoa? VS?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lastRenderedPageBreak/>
              <w:t xml:space="preserve">- Gv hd viÕt ch÷ khã: ®øng nÐp, rôt rÌ, ngËp ngõng.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§äc cho h/s viÕt b¶ng con ch÷ khã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) HD viÕt bµi vµo vë: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Nh¾c nhë h/s c¸ch ngåi viÕt, c¸ch cÇm bót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§äc l¹i cho HS so¸t lçi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c) ChÊm, ch÷a bµi, NX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3- H­íng dÉn lµm bµi tËp: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+ BT2: GV treo b¶ng phô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äi h/s nªu y/c: ®iÒn vµo chç trèng eo hay oeo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 YC hs  ®iÒn vµo VBT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äi 1  em lªn  ®iÒn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GV nhËn xÐt, chèt l¹i lêi gi¶i ®óng: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+ BT3/ a: Ghi b¶ng ®Çu bµi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T×m tõ chøa tiÕng b¾t ®Çu b»ng s/x cã nghÜa: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                       + cïng víi ch¨m chØ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                       + </w:t>
            </w:r>
            <w:r w:rsidRPr="00DE2F1E">
              <w:rPr>
                <w:rFonts w:ascii="Arial" w:hAnsi="Arial" w:cs="Arial"/>
              </w:rPr>
              <w:t>…………</w:t>
            </w:r>
            <w:r w:rsidRPr="00DE2F1E">
              <w:rPr>
                <w:rFonts w:ascii=".VnTime" w:hAnsi=".VnTime"/>
              </w:rPr>
              <w:t>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4- Cñng cè - dÆn dß: 1’ -  NhËn xÐt vÒ chÝnh t¶.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DÆn dß: tù KT l¹i bµi viÕt, söa lçi viÕt sai.</w:t>
            </w:r>
          </w:p>
        </w:tc>
        <w:tc>
          <w:tcPr>
            <w:tcW w:w="347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lastRenderedPageBreak/>
              <w:t xml:space="preserve">- HS kh¸c viÕt b¶ng con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theo dâi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theo dâi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1 em ®äc l¹i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nªu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C¸c ch÷ ®Çu ®o¹n, ®Çu c©u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lastRenderedPageBreak/>
              <w:t>- HS  theo dâi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ViÕt b¶ng con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ph©n biÖt rÌ/dÌ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Hs viÕt bµi chÝnh t¶, so¸t lçi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- HS theo dâi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HS lµm vµo vë bµi tËp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gi¶i thÝch 1 sè tõ ®Ó ph©n biÖt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nªu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 nªu miÖng kÕt qu¶.</w:t>
            </w:r>
          </w:p>
        </w:tc>
      </w:tr>
    </w:tbl>
    <w:p w:rsidR="00DE2F1E" w:rsidRPr="00DE2F1E" w:rsidRDefault="00DE2F1E" w:rsidP="00DE2F1E">
      <w:pPr>
        <w:jc w:val="center"/>
        <w:rPr>
          <w:rFonts w:ascii=".VnTime" w:hAnsi=".VnTime"/>
        </w:rPr>
      </w:pPr>
      <w:r w:rsidRPr="00DE2F1E">
        <w:rPr>
          <w:rFonts w:ascii=".VnTime" w:hAnsi=".VnTime"/>
        </w:rPr>
        <w:lastRenderedPageBreak/>
        <w:t>______________________________</w:t>
      </w:r>
    </w:p>
    <w:p w:rsidR="00DE2F1E" w:rsidRPr="00DE2F1E" w:rsidRDefault="00DE2F1E" w:rsidP="00DE2F1E">
      <w:pPr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</w:rPr>
        <w:tab/>
      </w:r>
      <w:r w:rsidRPr="00DE2F1E">
        <w:rPr>
          <w:rFonts w:ascii=".VnTime" w:hAnsi=".VnTime"/>
          <w:b/>
          <w:u w:val="single"/>
        </w:rPr>
        <w:t>LuyÖn tõ vµ c©u</w:t>
      </w:r>
    </w:p>
    <w:p w:rsidR="00DE2F1E" w:rsidRPr="00DE2F1E" w:rsidRDefault="00DE2F1E" w:rsidP="00DE2F1E">
      <w:pPr>
        <w:jc w:val="center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  <w:sz w:val="40"/>
          <w:szCs w:val="40"/>
        </w:rPr>
        <w:t>Tõ ng÷ vÒ tr­êng häc. DÊu phÈy</w:t>
      </w:r>
    </w:p>
    <w:p w:rsidR="00DE2F1E" w:rsidRPr="00DE2F1E" w:rsidRDefault="00DE2F1E" w:rsidP="00DE2F1E">
      <w:pPr>
        <w:rPr>
          <w:rFonts w:ascii=".VnTime" w:hAnsi=".VnTime"/>
          <w:b/>
        </w:rPr>
      </w:pPr>
      <w:r w:rsidRPr="00DE2F1E">
        <w:rPr>
          <w:rFonts w:ascii=".VnTime" w:hAnsi=".VnTime"/>
          <w:b/>
        </w:rPr>
        <w:t>I- Môc tiªu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 xml:space="preserve">- Më réng vèn tõ vÒ tr­êng häc qua viÖc gi¶i « ch÷ bµi 1. </w:t>
      </w:r>
    </w:p>
    <w:p w:rsidR="00DE2F1E" w:rsidRPr="00DE2F1E" w:rsidRDefault="00DE2F1E" w:rsidP="00DE2F1E">
      <w:pPr>
        <w:rPr>
          <w:rFonts w:ascii=".VnTime" w:hAnsi=".VnTime"/>
          <w:lang w:val="pt-BR"/>
        </w:rPr>
      </w:pPr>
      <w:r w:rsidRPr="00DE2F1E">
        <w:rPr>
          <w:rFonts w:ascii=".VnTime" w:hAnsi=".VnTime"/>
        </w:rPr>
        <w:t xml:space="preserve">- </w:t>
      </w:r>
      <w:r w:rsidRPr="00DE2F1E">
        <w:rPr>
          <w:rFonts w:ascii=".VnTime" w:hAnsi=".VnTime"/>
          <w:lang w:val="pt-BR"/>
        </w:rPr>
        <w:t>BiÕt ®iÒn ®óng dÊu phÈy vµo chç thÝch hîp trong c©u v¨n bµi 2.</w:t>
      </w:r>
    </w:p>
    <w:p w:rsidR="00DE2F1E" w:rsidRPr="00DE2F1E" w:rsidRDefault="00DE2F1E" w:rsidP="00DE2F1E">
      <w:pPr>
        <w:rPr>
          <w:rFonts w:ascii=".VnTime" w:hAnsi=".VnTime"/>
          <w:bCs/>
          <w:lang w:val="it-IT"/>
        </w:rPr>
      </w:pPr>
      <w:r w:rsidRPr="00DE2F1E">
        <w:rPr>
          <w:rFonts w:ascii=".VnTime" w:hAnsi=".VnTime"/>
          <w:bCs/>
          <w:lang w:val="it-IT"/>
        </w:rPr>
        <w:t>Gi¸o dôc HS kü n¨ng giao tiÕp, tr×nh bµy suy nghÜ cña m×nh .</w:t>
      </w:r>
    </w:p>
    <w:p w:rsidR="00DE2F1E" w:rsidRPr="00DE2F1E" w:rsidRDefault="00DE2F1E" w:rsidP="00DE2F1E">
      <w:pPr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>- HS cã ý thøc häc tèt bé m«n, dïng dÊu c©u ®óng.</w:t>
      </w:r>
    </w:p>
    <w:p w:rsidR="00DE2F1E" w:rsidRPr="00DE2F1E" w:rsidRDefault="00DE2F1E" w:rsidP="00DE2F1E">
      <w:pPr>
        <w:rPr>
          <w:rFonts w:ascii=".VnTime" w:hAnsi=".VnTime"/>
          <w:b/>
          <w:lang w:val="pt-BR"/>
        </w:rPr>
      </w:pPr>
      <w:r w:rsidRPr="00DE2F1E">
        <w:rPr>
          <w:rFonts w:ascii=".VnTime" w:hAnsi=".VnTime"/>
          <w:b/>
          <w:lang w:val="pt-BR"/>
        </w:rPr>
        <w:t>II- §å dïng</w:t>
      </w:r>
    </w:p>
    <w:p w:rsidR="00DE2F1E" w:rsidRPr="00DE2F1E" w:rsidRDefault="00DE2F1E" w:rsidP="00DE2F1E">
      <w:pPr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>- GV: B¶ng phô viÕt 3 c©u v¨n ë BT 2, 3 tê giÊy to kÎ s½n 3 « ch÷ ë BT 1.</w:t>
      </w:r>
    </w:p>
    <w:p w:rsidR="00DE2F1E" w:rsidRPr="00DE2F1E" w:rsidRDefault="00DE2F1E" w:rsidP="00DE2F1E">
      <w:pPr>
        <w:rPr>
          <w:rFonts w:ascii=".VnTime" w:hAnsi=".VnTime"/>
          <w:b/>
          <w:lang w:val="fr-FR"/>
        </w:rPr>
      </w:pPr>
      <w:r w:rsidRPr="00DE2F1E">
        <w:rPr>
          <w:rFonts w:ascii=".VnTime" w:hAnsi=".VnTime"/>
          <w:b/>
          <w:lang w:val="fr-FR"/>
        </w:rPr>
        <w:t>III- C¸c ho¹t ®éng d¹y häc</w:t>
      </w:r>
    </w:p>
    <w:p w:rsidR="00DE2F1E" w:rsidRPr="00DE2F1E" w:rsidRDefault="00DE2F1E" w:rsidP="00DE2F1E">
      <w:pPr>
        <w:ind w:firstLine="720"/>
        <w:rPr>
          <w:rFonts w:ascii=".VnTime" w:hAnsi=".VnTime"/>
          <w:color w:val="000000"/>
          <w:lang w:val="fr-FR"/>
        </w:rPr>
      </w:pPr>
      <w:r w:rsidRPr="00DE2F1E">
        <w:rPr>
          <w:rFonts w:ascii=".VnTime" w:hAnsi=".VnTime"/>
          <w:color w:val="000000"/>
          <w:lang w:val="fr-FR"/>
        </w:rPr>
        <w:t>A. KTBC : 4’</w:t>
      </w:r>
    </w:p>
    <w:p w:rsidR="00DE2F1E" w:rsidRPr="00DE2F1E" w:rsidRDefault="00DE2F1E" w:rsidP="00DE2F1E">
      <w:pPr>
        <w:rPr>
          <w:rFonts w:ascii=".VnTime" w:hAnsi=".VnTime"/>
          <w:lang w:val="fr-FR"/>
        </w:rPr>
      </w:pPr>
      <w:r w:rsidRPr="00DE2F1E">
        <w:rPr>
          <w:rFonts w:ascii=".VnTime" w:hAnsi=".VnTime"/>
          <w:lang w:val="fr-FR"/>
        </w:rPr>
        <w:t>- 2 HS lµm miÖng bµi tËp 1, 3 giê tr­íc.</w:t>
      </w:r>
    </w:p>
    <w:p w:rsidR="00DE2F1E" w:rsidRPr="00DE2F1E" w:rsidRDefault="00DE2F1E" w:rsidP="00DE2F1E">
      <w:pPr>
        <w:rPr>
          <w:rFonts w:ascii=".VnTime" w:hAnsi=".VnTime"/>
          <w:lang w:val="fr-FR"/>
        </w:rPr>
      </w:pPr>
      <w:r w:rsidRPr="00DE2F1E">
        <w:rPr>
          <w:rFonts w:ascii=".VnTime" w:hAnsi=".VnTime"/>
          <w:lang w:val="fr-FR"/>
        </w:rPr>
        <w:t xml:space="preserve">- GV nhËn xÐt ®¸nh gi¸. </w:t>
      </w:r>
    </w:p>
    <w:p w:rsidR="00DE2F1E" w:rsidRPr="00DE2F1E" w:rsidRDefault="00DE2F1E" w:rsidP="00DE2F1E">
      <w:pPr>
        <w:ind w:firstLine="720"/>
        <w:rPr>
          <w:rFonts w:ascii=".VnTime" w:hAnsi=".VnTime"/>
        </w:rPr>
      </w:pPr>
      <w:r w:rsidRPr="00DE2F1E">
        <w:rPr>
          <w:rFonts w:ascii=".VnTime" w:hAnsi=".VnTime"/>
        </w:rPr>
        <w:t>B.. Bµi míi:34’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4774"/>
        <w:gridCol w:w="4779"/>
      </w:tblGrid>
      <w:tr w:rsidR="00DE2F1E" w:rsidRPr="00DE2F1E" w:rsidTr="009445B6">
        <w:tc>
          <w:tcPr>
            <w:tcW w:w="4820" w:type="dxa"/>
          </w:tcPr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* Bµi 1: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V gióp HS n¾m yªu cÇu cña bµi vµ h­íng dÉn HS lµm bµi: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+ B1: Dùa theo gîi ý c¸c em ph¶i ®o¸n tõ ®ã lµ g×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+ B2: Ghi tõ vµo c¸c « trèng theo hµng ngang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+ B3: Sau khi t×m ®ñ 11 tõ hµng ngang t×m tõ hµng däc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GV d¸n 3 tê giÊy ®· chuÈn bÞ lªn b¶ng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GV mêi 3 nhãm HS lªn b¶ng thi tiÕp søc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- GV vµ HS nhËn xÐt, c«ng bè nhãm </w:t>
            </w:r>
            <w:r w:rsidRPr="00DE2F1E">
              <w:rPr>
                <w:rFonts w:ascii=".VnTime" w:hAnsi=".VnTime"/>
                <w:lang w:val="pt-BR"/>
              </w:rPr>
              <w:lastRenderedPageBreak/>
              <w:t>th¾ng cuéc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GV: §©y lµ nh÷ng tõ ng÷ vÒ chñ ®Ò tr­êng häc.Em h·y t×m thªm 1 sè tõ kh¸c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* Bµi 2: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GV h­íng dÉn HS: ®Ó ®iÒn dÊu phÈy ®­îc ®óng vµo chç thÝch hîp, c¸c em cÇn ®äc kÜ tõng c©u v¨n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V nhËn xÐt, ch÷a bµi</w:t>
            </w:r>
          </w:p>
        </w:tc>
        <w:tc>
          <w:tcPr>
            <w:tcW w:w="4828" w:type="dxa"/>
          </w:tcPr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ind w:left="75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®äc yªu cÇu cña bµi vµ mÉu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trao ®æi theo cÆp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1 vµi HS ®äc c¸c tõ t×m ®­îc.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1 vµi HS nªu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1HS ®äc yªu cÇu cña bµi, c¶ líp ®äc thÇm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lµm bµi vµo vë, 1 hS lµm b¶ng líp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®äc l¹i ®o¹n v¨n ®· ®iÒn dÊu phÈy, l­u ý khi ®äc gÆp dÊu phÈy ph¶i ng¾t giäng.</w:t>
            </w:r>
          </w:p>
        </w:tc>
      </w:tr>
    </w:tbl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lastRenderedPageBreak/>
        <w:t>C. Cñng cè - dÆn dß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HS nh¾c l¹i ND chÝnh cña bµi</w:t>
      </w:r>
    </w:p>
    <w:p w:rsidR="00DE2F1E" w:rsidRPr="00DE2F1E" w:rsidRDefault="00DE2F1E" w:rsidP="00DE2F1E">
      <w:pPr>
        <w:jc w:val="center"/>
        <w:rPr>
          <w:rFonts w:ascii=".VnTime" w:hAnsi=".VnTime"/>
          <w:u w:val="single"/>
        </w:rPr>
      </w:pPr>
      <w:r w:rsidRPr="00DE2F1E">
        <w:rPr>
          <w:rFonts w:ascii=".VnTime" w:hAnsi=".VnTime"/>
        </w:rPr>
        <w:t>- GV nhËn xÐt giê häc, dÆn chuÈn bÞ giê sau</w:t>
      </w:r>
    </w:p>
    <w:p w:rsidR="00DE2F1E" w:rsidRPr="00DE2F1E" w:rsidRDefault="00DE2F1E" w:rsidP="00DE2F1E">
      <w:pPr>
        <w:jc w:val="center"/>
        <w:rPr>
          <w:rFonts w:ascii=".VnTime" w:hAnsi=".VnTime"/>
          <w:u w:val="single"/>
        </w:rPr>
      </w:pPr>
      <w:r w:rsidRPr="00DE2F1E">
        <w:rPr>
          <w:rFonts w:ascii=".VnTime" w:hAnsi=".VnTime"/>
          <w:noProof/>
          <w:u w:val="single"/>
        </w:rPr>
        <w:pict>
          <v:line id="_x0000_s6148" style="position:absolute;left:0;text-align:left;z-index:251680768" from="90pt,12.6pt" to="396pt,12.6pt"/>
        </w:pict>
      </w:r>
    </w:p>
    <w:p w:rsidR="00DE2F1E" w:rsidRPr="00DE2F1E" w:rsidRDefault="00DE2F1E" w:rsidP="00DE2F1E">
      <w:pPr>
        <w:ind w:left="150"/>
        <w:jc w:val="center"/>
        <w:rPr>
          <w:rFonts w:ascii=".VnTime" w:hAnsi=".VnTime"/>
          <w:b/>
          <w:bCs/>
        </w:rPr>
      </w:pPr>
      <w:r w:rsidRPr="00DE2F1E">
        <w:rPr>
          <w:rFonts w:ascii=".VnTime" w:hAnsi=".VnTime"/>
          <w:b/>
          <w:u w:val="single"/>
        </w:rPr>
        <w:t>tù nhiªn vµ x· héi</w:t>
      </w:r>
    </w:p>
    <w:p w:rsidR="00DE2F1E" w:rsidRPr="00DE2F1E" w:rsidRDefault="00DE2F1E" w:rsidP="00DE2F1E">
      <w:pPr>
        <w:jc w:val="center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  <w:sz w:val="40"/>
          <w:szCs w:val="40"/>
        </w:rPr>
        <w:t>C¬ quan thÇn kinh</w:t>
      </w:r>
    </w:p>
    <w:p w:rsidR="00DE2F1E" w:rsidRPr="00DE2F1E" w:rsidRDefault="00DE2F1E" w:rsidP="00DE2F1E">
      <w:pPr>
        <w:rPr>
          <w:rFonts w:ascii=".VnTime" w:hAnsi=".VnTime"/>
          <w:lang w:val="pt-BR"/>
        </w:rPr>
      </w:pPr>
      <w:r w:rsidRPr="00DE2F1E">
        <w:rPr>
          <w:rFonts w:ascii=".VnTime" w:hAnsi=".VnTime"/>
          <w:b/>
          <w:lang w:val="pt-BR"/>
        </w:rPr>
        <w:t>I. Môc tiªu</w:t>
      </w:r>
      <w:r w:rsidRPr="00DE2F1E">
        <w:rPr>
          <w:rFonts w:ascii=".VnTime" w:hAnsi=".VnTime"/>
          <w:lang w:val="pt-BR"/>
        </w:rPr>
        <w:t>: Sau bµi häc, HS biÕt:</w:t>
      </w:r>
    </w:p>
    <w:p w:rsidR="00DE2F1E" w:rsidRPr="00DE2F1E" w:rsidRDefault="00DE2F1E" w:rsidP="00DE2F1E">
      <w:pPr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 xml:space="preserve"> - KÓ tªn, chØ trªn s¬ ®å vµ trªn c¬ thÓ vÞ trÝ c¸c bé phËn cña c¬ quan thÇn kinh.</w:t>
      </w:r>
    </w:p>
    <w:p w:rsidR="00DE2F1E" w:rsidRPr="00DE2F1E" w:rsidRDefault="00DE2F1E" w:rsidP="00DE2F1E">
      <w:pPr>
        <w:ind w:left="150"/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>-Nªu vai trß cña n·o, tuû sèng, c¸c d©y thÇn kinh vµ c¸c gi¸c quan.</w:t>
      </w:r>
    </w:p>
    <w:p w:rsidR="00DE2F1E" w:rsidRPr="00DE2F1E" w:rsidRDefault="00DE2F1E" w:rsidP="00DE2F1E">
      <w:pPr>
        <w:ind w:left="150"/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>- Gi¸o dôc HS kÜ n¨ng t×m kiÕm vµ xö lÝ th«ng tin: Quan s¸t ,tæng hîp th«ng tin vÒ c¬ quan thÇn kinh.</w:t>
      </w:r>
    </w:p>
    <w:p w:rsidR="00DE2F1E" w:rsidRPr="00DE2F1E" w:rsidRDefault="00DE2F1E" w:rsidP="00DE2F1E">
      <w:pPr>
        <w:rPr>
          <w:rFonts w:ascii=".VnTime" w:hAnsi=".VnTime"/>
          <w:b/>
          <w:lang w:val="fr-FR"/>
        </w:rPr>
      </w:pPr>
      <w:r w:rsidRPr="00DE2F1E">
        <w:rPr>
          <w:rFonts w:ascii=".VnTime" w:hAnsi=".VnTime"/>
          <w:b/>
          <w:lang w:val="fr-FR"/>
        </w:rPr>
        <w:t>II. §å dïng d¹y häc: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  <w:lang w:val="fr-FR"/>
        </w:rPr>
        <w:t xml:space="preserve">  </w:t>
      </w:r>
      <w:r w:rsidRPr="00DE2F1E">
        <w:rPr>
          <w:rFonts w:ascii=".VnTime" w:hAnsi=".VnTime"/>
        </w:rPr>
        <w:t>- C¸c h×nh trong SGK T 26-27</w:t>
      </w:r>
    </w:p>
    <w:p w:rsidR="00DE2F1E" w:rsidRPr="00DE2F1E" w:rsidRDefault="00DE2F1E" w:rsidP="00DE2F1E">
      <w:pPr>
        <w:ind w:left="150"/>
        <w:rPr>
          <w:rFonts w:ascii=".VnTime" w:hAnsi=".VnTime"/>
        </w:rPr>
      </w:pPr>
      <w:r w:rsidRPr="00DE2F1E">
        <w:rPr>
          <w:rFonts w:ascii=".VnTime" w:hAnsi=".VnTime"/>
        </w:rPr>
        <w:t>- H×nh c¬ quan thÇn kinh phãng to</w:t>
      </w:r>
    </w:p>
    <w:p w:rsidR="00DE2F1E" w:rsidRPr="00DE2F1E" w:rsidRDefault="00DE2F1E" w:rsidP="00DE2F1E">
      <w:pPr>
        <w:rPr>
          <w:rFonts w:ascii=".VnTime" w:hAnsi=".VnTime"/>
          <w:b/>
          <w:u w:val="single"/>
          <w:lang w:val="fr-FR"/>
        </w:rPr>
      </w:pPr>
      <w:r w:rsidRPr="00DE2F1E">
        <w:rPr>
          <w:rFonts w:ascii=".VnTime" w:hAnsi=".VnTime"/>
          <w:b/>
          <w:lang w:val="fr-FR"/>
        </w:rPr>
        <w:t>III. C¸c ho¹t ®éng d¹y- häc</w:t>
      </w:r>
      <w:r w:rsidRPr="00DE2F1E">
        <w:rPr>
          <w:rFonts w:ascii=".VnTime" w:hAnsi=".VnTime"/>
          <w:b/>
          <w:u w:val="single"/>
          <w:lang w:val="fr-FR"/>
        </w:rPr>
        <w:t>:</w:t>
      </w:r>
    </w:p>
    <w:p w:rsidR="00DE2F1E" w:rsidRPr="00DE2F1E" w:rsidRDefault="00DE2F1E" w:rsidP="00DE2F1E">
      <w:pPr>
        <w:rPr>
          <w:rFonts w:ascii=".VnTime" w:hAnsi=".VnTime"/>
          <w:lang w:val="fr-FR"/>
        </w:rPr>
      </w:pPr>
      <w:r w:rsidRPr="00DE2F1E">
        <w:rPr>
          <w:rFonts w:ascii=".VnTime" w:hAnsi=".VnTime"/>
          <w:lang w:val="fr-FR"/>
        </w:rPr>
        <w:t>A.KiÓm tra</w:t>
      </w:r>
      <w:r w:rsidRPr="00DE2F1E">
        <w:rPr>
          <w:rFonts w:ascii=".VnTime" w:hAnsi=".VnTime" w:cs="Arial"/>
          <w:lang w:val="fr-FR"/>
        </w:rPr>
        <w:t> </w:t>
      </w:r>
      <w:r w:rsidRPr="00DE2F1E">
        <w:rPr>
          <w:rFonts w:ascii=".VnTime" w:hAnsi=".VnTime"/>
          <w:lang w:val="fr-FR"/>
        </w:rPr>
        <w:t>:3’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+ §Ó gi÷ vÖ sinh bé phËn bªn ngoµi cña c¬ quan bµi tiÕt n­íc tiÓu chóng ta ph¶i lµm g×?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Em ®· lµm g× ®Ó b¶o vÖ vµ gi÷ vÖ sing c¬ quan bµi tiÕt n­íc tiÓu?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HS tr¶ lêi miÖng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GV vµ HS nhËn xÐt.</w:t>
      </w:r>
    </w:p>
    <w:p w:rsidR="00DE2F1E" w:rsidRPr="00DE2F1E" w:rsidRDefault="00DE2F1E" w:rsidP="00DE2F1E">
      <w:pPr>
        <w:rPr>
          <w:rFonts w:ascii=".VnTime" w:hAnsi=".VnTime"/>
          <w:u w:val="single"/>
          <w:lang w:val="fr-FR"/>
        </w:rPr>
      </w:pPr>
      <w:r w:rsidRPr="00DE2F1E">
        <w:rPr>
          <w:rFonts w:ascii=".VnTime" w:hAnsi=".VnTime"/>
        </w:rPr>
        <w:t>B.Bµi míi:30’</w:t>
      </w:r>
    </w:p>
    <w:tbl>
      <w:tblPr>
        <w:tblW w:w="0" w:type="auto"/>
        <w:tblInd w:w="108" w:type="dxa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4771"/>
        <w:gridCol w:w="4782"/>
      </w:tblGrid>
      <w:tr w:rsidR="00DE2F1E" w:rsidRPr="00DE2F1E" w:rsidTr="009445B6">
        <w:tblPrEx>
          <w:tblCellMar>
            <w:top w:w="0" w:type="dxa"/>
            <w:bottom w:w="0" w:type="dxa"/>
          </w:tblCellMar>
        </w:tblPrEx>
        <w:tc>
          <w:tcPr>
            <w:tcW w:w="4819" w:type="dxa"/>
          </w:tcPr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fr-FR"/>
              </w:rPr>
              <w:t xml:space="preserve"> </w:t>
            </w:r>
            <w:r w:rsidRPr="00DE2F1E">
              <w:rPr>
                <w:rFonts w:ascii=".VnTime" w:hAnsi=".VnTime"/>
                <w:lang w:val="pt-BR"/>
              </w:rPr>
              <w:t>* H§1 : Quan s¸t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B­íc 1: Lµm viÖc theo nhãm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B­íc 2: Lµm viÖc c¶ líp: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GV treo h×nh c¬ quan thÇn kinh phãng to, GV võa chØ vµo h×nh vÏ võa gi¶ng gi¶i thªm vµ KL: C¬ quan thÇn kinh gåm:</w:t>
            </w:r>
            <w:r w:rsidRPr="00DE2F1E">
              <w:rPr>
                <w:lang w:val="pt-BR"/>
              </w:rPr>
              <w:t>…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  <w:lang w:val="pt-BR"/>
              </w:rPr>
              <w:t xml:space="preserve"> </w:t>
            </w:r>
            <w:r w:rsidRPr="00DE2F1E">
              <w:rPr>
                <w:rFonts w:ascii=".VnTime" w:hAnsi=".VnTime"/>
              </w:rPr>
              <w:t>*H§2: Th¶o luËn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­íc 1: Ch¬i trß ch¬i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lastRenderedPageBreak/>
              <w:t>- C¸c em ®· sö dông gi¸c quan nµo ®Ó ch¬i?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B­íc 2: Th¶o luËn nhãm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 GV ®­a ra 1 sè c©u hái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B­íc 3 : Lµm viÖc c¶ líp:</w:t>
            </w:r>
          </w:p>
        </w:tc>
        <w:tc>
          <w:tcPr>
            <w:tcW w:w="4829" w:type="dxa"/>
          </w:tcPr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Nhãm tr­ëng ®iÒu khiÓn c¸c b¹n quan s¸t s¬ ®å c¬ quan thÇn kinh, tr¶ lêi theo gîi ý cña GV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ChØ vÞ trÝ cña bé n·o, tuû sèng trªn c¬ thÓ m×nh hoÆc b¹n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1 sè HS chØ c¬ quan thÇn kinh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Vµi HS nh¾c l¹i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C¶ líp ch¬i trß ch¬i : Con thá, ¨n cá,uèng n­íc, vµo hang.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HS tr¶ lêi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lastRenderedPageBreak/>
              <w:t>§äc môc : B¹n cÇn biÕt, liªn hÖ, quan s¸t trong thùc tÕ ®Ó tr¶ lêi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- §¹i diÖn nhãm tr×nh bµy kÕt qu¶ </w:t>
            </w:r>
          </w:p>
        </w:tc>
      </w:tr>
    </w:tbl>
    <w:p w:rsidR="00DE2F1E" w:rsidRPr="00DE2F1E" w:rsidRDefault="00DE2F1E" w:rsidP="00DE2F1E">
      <w:pPr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lastRenderedPageBreak/>
        <w:t xml:space="preserve">  - GV kÕt luËn: </w:t>
      </w:r>
    </w:p>
    <w:p w:rsidR="00DE2F1E" w:rsidRPr="00DE2F1E" w:rsidRDefault="00DE2F1E" w:rsidP="00DE2F1E">
      <w:pPr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 xml:space="preserve">  + N·o vµ tuû sèng lµ trung ­¬ng thÇn kinh ®iÒu khiÓn mäi ho¹t ®éng cña c¬ thÓ...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  <w:lang w:val="pt-BR"/>
        </w:rPr>
        <w:t xml:space="preserve">  </w:t>
      </w:r>
      <w:r w:rsidRPr="00DE2F1E">
        <w:rPr>
          <w:rFonts w:ascii=".VnTime" w:hAnsi=".VnTime"/>
        </w:rPr>
        <w:t>C.Cñng cè- dÆn dß :1’</w:t>
      </w:r>
    </w:p>
    <w:p w:rsidR="00DE2F1E" w:rsidRPr="00DE2F1E" w:rsidRDefault="00DE2F1E" w:rsidP="00DE2F1E">
      <w:pPr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 xml:space="preserve"> Nªu vai trß cña n·o, tuû sèng, c¸c d©y thÇn kinh vµ c¸c gi¸c quan ?</w:t>
      </w:r>
    </w:p>
    <w:p w:rsidR="00DE2F1E" w:rsidRPr="00DE2F1E" w:rsidRDefault="00DE2F1E" w:rsidP="00DE2F1E">
      <w:pPr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>GV nhËn xÐt giê häc.</w:t>
      </w:r>
    </w:p>
    <w:p w:rsidR="00DE2F1E" w:rsidRPr="00DE2F1E" w:rsidRDefault="00DE2F1E" w:rsidP="00DE2F1E">
      <w:pPr>
        <w:tabs>
          <w:tab w:val="left" w:pos="4425"/>
        </w:tabs>
        <w:rPr>
          <w:rFonts w:ascii=".VnTime" w:hAnsi=".VnTime"/>
        </w:rPr>
      </w:pPr>
      <w:r w:rsidRPr="00DE2F1E">
        <w:rPr>
          <w:rFonts w:ascii=".VnTime" w:hAnsi=".VnTime"/>
          <w:noProof/>
        </w:rPr>
        <w:pict>
          <v:line id="_x0000_s6149" style="position:absolute;z-index:251681792" from="126pt,13.95pt" to="324pt,13.95pt"/>
        </w:pict>
      </w:r>
    </w:p>
    <w:p w:rsidR="00DE2F1E" w:rsidRPr="00DE2F1E" w:rsidRDefault="00DE2F1E" w:rsidP="00DE2F1E">
      <w:pPr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u w:val="single"/>
        </w:rPr>
        <w:t>TiÕng viÖt +</w:t>
      </w:r>
    </w:p>
    <w:p w:rsidR="00DE2F1E" w:rsidRPr="00DE2F1E" w:rsidRDefault="00DE2F1E" w:rsidP="00DE2F1E">
      <w:pPr>
        <w:jc w:val="center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  <w:sz w:val="40"/>
          <w:szCs w:val="40"/>
        </w:rPr>
        <w:t xml:space="preserve"> LuyÖn tõ vµ c©u : Më réng tõ ng÷ vÒ tr­êng häc. DÊu phÈy</w:t>
      </w:r>
    </w:p>
    <w:p w:rsidR="00DE2F1E" w:rsidRPr="00DE2F1E" w:rsidRDefault="00DE2F1E" w:rsidP="00DE2F1E">
      <w:pPr>
        <w:rPr>
          <w:rFonts w:ascii=".VnTime" w:hAnsi=".VnTime"/>
          <w:b/>
        </w:rPr>
      </w:pPr>
      <w:r w:rsidRPr="00DE2F1E">
        <w:rPr>
          <w:rFonts w:ascii=".VnTime" w:hAnsi=".VnTime"/>
          <w:b/>
        </w:rPr>
        <w:t>I. Môc ®Ých yªu cÇu: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  <w:b/>
        </w:rPr>
        <w:t xml:space="preserve"> - </w:t>
      </w:r>
      <w:r w:rsidRPr="00DE2F1E">
        <w:rPr>
          <w:rFonts w:ascii=".VnTime" w:hAnsi=".VnTime"/>
        </w:rPr>
        <w:t>Qua viÖc gi¶i c¸c bµi tËp gióp HS më réng vèn tõ vÒ chñ ®iÓm tr­êng häc. PhÇn kÕ tiÕp gióp HS «n luyÖn vÒ dÊu phÈy.</w:t>
      </w:r>
    </w:p>
    <w:p w:rsidR="00DE2F1E" w:rsidRPr="00DE2F1E" w:rsidRDefault="00DE2F1E" w:rsidP="00DE2F1E">
      <w:pPr>
        <w:jc w:val="both"/>
        <w:rPr>
          <w:rFonts w:ascii=".VnTime" w:hAnsi=".VnTime"/>
          <w:iCs/>
        </w:rPr>
      </w:pPr>
      <w:r w:rsidRPr="00DE2F1E">
        <w:rPr>
          <w:rFonts w:ascii=".VnTime" w:hAnsi=".VnTime"/>
          <w:lang w:val="it-IT"/>
        </w:rPr>
        <w:t xml:space="preserve"> - Gi¸o dôc Hs kÜ n¨ng </w:t>
      </w:r>
      <w:r w:rsidRPr="00DE2F1E">
        <w:rPr>
          <w:rFonts w:ascii=".VnTime" w:hAnsi=".VnTime"/>
          <w:iCs/>
        </w:rPr>
        <w:t>giao tiÕp ,tr×nh bµy suy nghÜ ,l¾ng nghe tÝch cùc.</w:t>
      </w:r>
    </w:p>
    <w:p w:rsidR="00DE2F1E" w:rsidRPr="00DE2F1E" w:rsidRDefault="00DE2F1E" w:rsidP="00DE2F1E">
      <w:pPr>
        <w:rPr>
          <w:rFonts w:ascii=".VnTime" w:hAnsi=".VnTime"/>
          <w:b/>
        </w:rPr>
      </w:pPr>
      <w:r w:rsidRPr="00DE2F1E">
        <w:rPr>
          <w:rFonts w:ascii=".VnTime" w:hAnsi=".VnTime"/>
          <w:b/>
        </w:rPr>
        <w:t>II. ChuÈn bÞ: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 xml:space="preserve">    B¶ng phô ghi néi dung 1 sè bµi tËp</w:t>
      </w:r>
    </w:p>
    <w:p w:rsidR="00DE2F1E" w:rsidRPr="00DE2F1E" w:rsidRDefault="00DE2F1E" w:rsidP="00DE2F1E">
      <w:pPr>
        <w:rPr>
          <w:rFonts w:ascii=".VnTime" w:hAnsi=".VnTime"/>
          <w:b/>
          <w:lang w:val="fr-FR"/>
        </w:rPr>
      </w:pPr>
      <w:r w:rsidRPr="00DE2F1E">
        <w:rPr>
          <w:rFonts w:ascii=".VnTime" w:hAnsi=".VnTime"/>
          <w:b/>
          <w:lang w:val="fr-FR"/>
        </w:rPr>
        <w:t>III. C¸c ho¹t ®éng d¹y- häc:</w:t>
      </w:r>
    </w:p>
    <w:p w:rsidR="00DE2F1E" w:rsidRPr="00DE2F1E" w:rsidRDefault="00DE2F1E" w:rsidP="006A3E6B">
      <w:pPr>
        <w:numPr>
          <w:ilvl w:val="0"/>
          <w:numId w:val="7"/>
        </w:numPr>
        <w:rPr>
          <w:rFonts w:ascii=".VnTime" w:hAnsi=".VnTime"/>
        </w:rPr>
      </w:pPr>
      <w:r w:rsidRPr="00DE2F1E">
        <w:rPr>
          <w:rFonts w:ascii=".VnTime" w:hAnsi=".VnTime"/>
        </w:rPr>
        <w:t>Giíi thiÖu bµi: 1 – 2 p</w:t>
      </w:r>
    </w:p>
    <w:p w:rsidR="00DE2F1E" w:rsidRPr="00DE2F1E" w:rsidRDefault="00DE2F1E" w:rsidP="006A3E6B">
      <w:pPr>
        <w:numPr>
          <w:ilvl w:val="0"/>
          <w:numId w:val="7"/>
        </w:numPr>
        <w:rPr>
          <w:rFonts w:ascii=".VnTime" w:hAnsi=".VnTime"/>
        </w:rPr>
      </w:pPr>
      <w:r w:rsidRPr="00DE2F1E">
        <w:rPr>
          <w:rFonts w:ascii=".VnTime" w:hAnsi=".VnTime"/>
        </w:rPr>
        <w:t>Tæ chøc cho HS lµm c¸c bµi tËp: 32 – 33 p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5964"/>
        <w:gridCol w:w="3589"/>
      </w:tblGrid>
      <w:tr w:rsidR="00DE2F1E" w:rsidRPr="00DE2F1E" w:rsidTr="009445B6">
        <w:tc>
          <w:tcPr>
            <w:tcW w:w="5964" w:type="dxa"/>
          </w:tcPr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µi 1: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Khoanh trßn ch÷ c¸i tr­íc tõ ng÷ :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1. Kh«ng chØ nh÷ng ng­êi th­êng cã ë tr­êng häc: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</w:rPr>
              <w:t xml:space="preserve">   </w:t>
            </w:r>
            <w:r w:rsidRPr="00DE2F1E">
              <w:rPr>
                <w:rFonts w:ascii=".VnTime" w:hAnsi=".VnTime"/>
                <w:lang w:val="pt-BR"/>
              </w:rPr>
              <w:t xml:space="preserve">a. gi¸o viªn               b. hiÖu tr­ëng  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  c. c«ng nh©n             d. häc sinh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2. Kh«ng chØ nh÷ng ho¹t ®éng th­êng cã ë tr­êng häc:  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     a. häc tËp                     b.d¹y häc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it-IT"/>
              </w:rPr>
            </w:pPr>
            <w:r w:rsidRPr="00DE2F1E">
              <w:rPr>
                <w:rFonts w:ascii=".VnTime" w:hAnsi=".VnTime"/>
                <w:lang w:val="pt-BR"/>
              </w:rPr>
              <w:t xml:space="preserve">      </w:t>
            </w:r>
            <w:r w:rsidRPr="00DE2F1E">
              <w:rPr>
                <w:rFonts w:ascii=".VnTime" w:hAnsi=".VnTime"/>
                <w:lang w:val="it-IT"/>
              </w:rPr>
              <w:t>c. vui ch¬i                    d. c©u c¸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it-IT"/>
              </w:rPr>
            </w:pPr>
            <w:r w:rsidRPr="00DE2F1E">
              <w:rPr>
                <w:rFonts w:ascii=".VnTime" w:hAnsi=".VnTime"/>
                <w:lang w:val="it-IT"/>
              </w:rPr>
              <w:t xml:space="preserve">Bµi 2: 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it-IT"/>
              </w:rPr>
            </w:pPr>
            <w:r w:rsidRPr="00DE2F1E">
              <w:rPr>
                <w:rFonts w:ascii=".VnTime" w:hAnsi=".VnTime"/>
                <w:lang w:val="it-IT"/>
              </w:rPr>
              <w:t xml:space="preserve">   ®iÒn vµo chç trèng sau dÊu phÈy nh÷ng tõ ng÷ thÝch hîp ®Ó hoµn chØnh tõng c©u v¨n: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a. Khi ®i häc, em cÇn mang ®ñ s¸ch vë,</w:t>
            </w:r>
            <w:r w:rsidRPr="00DE2F1E">
              <w:rPr>
                <w:lang w:val="pt-BR"/>
              </w:rPr>
              <w:t>…………</w:t>
            </w:r>
            <w:r w:rsidRPr="00DE2F1E">
              <w:rPr>
                <w:rFonts w:ascii=".VnTime" w:hAnsi=".VnTime"/>
                <w:lang w:val="pt-BR"/>
              </w:rPr>
              <w:t>..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b. Giê To¸n h«m nay, b¹n Lan,</w:t>
            </w:r>
            <w:r w:rsidRPr="00DE2F1E">
              <w:rPr>
                <w:lang w:val="pt-BR"/>
              </w:rPr>
              <w:t>……………</w:t>
            </w:r>
            <w:r w:rsidRPr="00DE2F1E">
              <w:rPr>
                <w:rFonts w:ascii=".VnTime" w:hAnsi=".VnTime"/>
                <w:lang w:val="pt-BR"/>
              </w:rPr>
              <w:t>.®Òu ®­îc c« gi¸o cho ®iÓm 10.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c. Trong ®ît thi ®ua chµo mõng ngµy nhµ gi¸o ViÖt Nam, chi ®éi 3A ®¹t danh hiÖu chi ®éi xuÊt s¾c,</w:t>
            </w:r>
            <w:r w:rsidRPr="00DE2F1E">
              <w:rPr>
                <w:lang w:val="pt-BR"/>
              </w:rPr>
              <w:t>…………………………………………………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Bµi 3: 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Ghi dÊu phÈy vµo chç thÝch hîp trong mçi c©u sau: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a. Trong giê tËp ®äc, chóng em ®­îc nghe c« gi¸o gi¶ng bµi luyÖn ®äc ®óng ®äc hay.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b. líp chóng em ®i th¨m Th¶o CÇm Viªn c«ng viªn </w:t>
            </w:r>
            <w:r w:rsidRPr="00DE2F1E">
              <w:rPr>
                <w:rFonts w:ascii=".VnTime" w:hAnsi=".VnTime"/>
                <w:lang w:val="pt-BR"/>
              </w:rPr>
              <w:lastRenderedPageBreak/>
              <w:t>§Çm Sen vµo chñ nhËt võa qua.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c. B¹n H­ng líp 3B võa nhËn ®­îc 2 gi¶i th­ëng lín: gi¶i NhÊt cê vua dµnh cho häc sinh TiÓu häc cña quËn gi¶i Nh× ch÷ ®Ñp trong k× thi viÕt ch÷ ®Ñp cña häc sinh TiÓu häc toµn tØnh.</w:t>
            </w:r>
          </w:p>
        </w:tc>
        <w:tc>
          <w:tcPr>
            <w:tcW w:w="3684" w:type="dxa"/>
          </w:tcPr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lastRenderedPageBreak/>
              <w:t>- GV ®­a b¶ng phô, hs ®äc ®Ò vµ nªu yªu cÇu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Hs viÕt ch÷ c¸i cÇn khoanh ra nh¸p sau ®ã cho 2 HS lªn b¶ng khoanh. Gv vµ c¶ líp nhËn xÐt.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HS tù lµm bµi tËp vµo vë, sau ®ã vµi HS ®äc c¸c c©u v¨n ®· hoµn chØnh. Gv vµ c¶ líp nhËn xÐt, ch÷a bµi.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- Hs th¶o luËn theo nhãm ®«i sau ®ã 3 HS nèi tiÕp nhau lªn b¶ng ®iÒn. Gv chèt l¹i lêi gi¶i </w:t>
            </w:r>
            <w:r w:rsidRPr="00DE2F1E">
              <w:rPr>
                <w:rFonts w:ascii=".VnTime" w:hAnsi=".VnTime"/>
                <w:lang w:val="pt-BR"/>
              </w:rPr>
              <w:lastRenderedPageBreak/>
              <w:t>®óng. HS ®äc l¹i c¸c c©u v¨n, nh¾c HS ng¾t giäng ®óng .</w:t>
            </w:r>
          </w:p>
        </w:tc>
      </w:tr>
    </w:tbl>
    <w:p w:rsidR="00DE2F1E" w:rsidRPr="00DE2F1E" w:rsidRDefault="00DE2F1E" w:rsidP="006A3E6B">
      <w:pPr>
        <w:numPr>
          <w:ilvl w:val="0"/>
          <w:numId w:val="7"/>
        </w:numPr>
        <w:rPr>
          <w:rFonts w:ascii=".VnTime" w:hAnsi=".VnTime"/>
        </w:rPr>
      </w:pPr>
      <w:r w:rsidRPr="00DE2F1E">
        <w:rPr>
          <w:rFonts w:ascii=".VnTime" w:hAnsi=".VnTime"/>
        </w:rPr>
        <w:lastRenderedPageBreak/>
        <w:t>Tæng kÕt; 1 – 2 p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GV vµ HS hÖ thèng l¹i c¸c néi dung ®· häc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Gv nhËn xÐt tiÕt häc</w:t>
      </w:r>
    </w:p>
    <w:p w:rsidR="00DE2F1E" w:rsidRPr="00DE2F1E" w:rsidRDefault="00DE2F1E" w:rsidP="00DE2F1E">
      <w:pPr>
        <w:jc w:val="center"/>
        <w:rPr>
          <w:rFonts w:ascii=".VnTime" w:hAnsi=".VnTime"/>
        </w:rPr>
      </w:pPr>
      <w:r w:rsidRPr="00DE2F1E">
        <w:rPr>
          <w:rFonts w:ascii=".VnTime" w:hAnsi=".VnTime"/>
          <w:noProof/>
        </w:rPr>
        <w:pict>
          <v:line id="_x0000_s6150" style="position:absolute;left:0;text-align:left;z-index:251682816" from="153pt,6.35pt" to="351pt,6.35pt"/>
        </w:pict>
      </w:r>
    </w:p>
    <w:p w:rsidR="00DE2F1E" w:rsidRPr="00DE2F1E" w:rsidRDefault="00DE2F1E" w:rsidP="00DE2F1E">
      <w:pPr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u w:val="single"/>
        </w:rPr>
        <w:t>Ho¹t ®éng ngo¹i khãa</w:t>
      </w:r>
    </w:p>
    <w:p w:rsidR="00DE2F1E" w:rsidRPr="00DE2F1E" w:rsidRDefault="00DE2F1E" w:rsidP="00DE2F1E">
      <w:pPr>
        <w:jc w:val="center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  <w:sz w:val="40"/>
          <w:szCs w:val="40"/>
        </w:rPr>
        <w:t>VÏ tranh vÒ chñ ®iÓm m«i tr­êng</w:t>
      </w:r>
    </w:p>
    <w:p w:rsidR="00DE2F1E" w:rsidRPr="00DE2F1E" w:rsidRDefault="00DE2F1E" w:rsidP="00DE2F1E">
      <w:pPr>
        <w:rPr>
          <w:rFonts w:ascii=".VnTime" w:hAnsi=".VnTime"/>
          <w:b/>
        </w:rPr>
      </w:pPr>
      <w:r w:rsidRPr="00DE2F1E">
        <w:rPr>
          <w:rFonts w:ascii=".VnTime" w:hAnsi=".VnTime"/>
          <w:b/>
        </w:rPr>
        <w:t>I. Môc tiªu: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BiÕt vÏ nªn bøc tranh vÒ chñ ®Ò m«i tr­êng xung quanh em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Gi¸o dôc ý thøc b¶o vÖ m«i tr­êng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Yªu  thÝch nghÖ thuËt, thÝch ®Õn tr­êng häc tËp.</w:t>
      </w:r>
    </w:p>
    <w:p w:rsidR="00DE2F1E" w:rsidRPr="00DE2F1E" w:rsidRDefault="00DE2F1E" w:rsidP="00DE2F1E">
      <w:pPr>
        <w:rPr>
          <w:rFonts w:ascii=".VnTime" w:hAnsi=".VnTime"/>
          <w:b/>
        </w:rPr>
      </w:pPr>
      <w:r w:rsidRPr="00DE2F1E">
        <w:rPr>
          <w:rFonts w:ascii=".VnTime" w:hAnsi=".VnTime"/>
          <w:b/>
        </w:rPr>
        <w:t>II. Néi dung: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1. Gi¸o viªn nªu néi dung tiÕt häc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2. HD HS t×m hiÓu vÒ vai trß cña m«i tr­êng ®èi víi cuéc sèng con ng­êi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M«i tr­êng cã vai trß quan träng ®èi víi cuéc sèng con ng­êi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CÇn cã ý thøc b¶o vÖ m«i tr­êng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3. Thi vÏ vÒ m«i tr­êng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HS kÓ tªn c¸c ho¹t ®éng nh»m b¶o vÖ m«i tr­êng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C¸ nh©n tù vÏ vÒ m«i tr­êng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Tr­ng bµy s¶n phÈm, chän nh÷ng s¶n phÈm ®Ñp tr­ng bµy trong tñ líp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4. Tæng kÕt: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GV nhËn xÐt, khen ngîi häc sinh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DÆn dß bµi sau.</w:t>
      </w:r>
    </w:p>
    <w:p w:rsidR="00DE2F1E" w:rsidRPr="00DE2F1E" w:rsidRDefault="00DE2F1E" w:rsidP="00DE2F1E">
      <w:pPr>
        <w:jc w:val="center"/>
        <w:rPr>
          <w:rFonts w:ascii=".VnTime" w:hAnsi=".VnTime"/>
        </w:rPr>
      </w:pPr>
      <w:r w:rsidRPr="00DE2F1E">
        <w:rPr>
          <w:rFonts w:ascii=".VnTime" w:hAnsi=".VnTime"/>
          <w:noProof/>
        </w:rPr>
        <w:pict>
          <v:line id="_x0000_s6151" style="position:absolute;left:0;text-align:left;z-index:251683840" from="0,2.5pt" to="486pt,2.5pt"/>
        </w:pict>
      </w:r>
    </w:p>
    <w:p w:rsidR="00DE2F1E" w:rsidRPr="00DE2F1E" w:rsidRDefault="00DE2F1E" w:rsidP="00DE2F1E">
      <w:pPr>
        <w:tabs>
          <w:tab w:val="left" w:pos="3855"/>
        </w:tabs>
        <w:rPr>
          <w:rFonts w:ascii=".VnTime" w:hAnsi=".VnTime"/>
          <w:b/>
        </w:rPr>
      </w:pPr>
      <w:r w:rsidRPr="00DE2F1E">
        <w:rPr>
          <w:rFonts w:ascii=".VnTime" w:hAnsi=".VnTime"/>
          <w:b/>
        </w:rPr>
        <w:t xml:space="preserve">                                     Thø s¸u ngµy 5 th¸ng 10 n¨m 2012</w:t>
      </w:r>
    </w:p>
    <w:p w:rsidR="00DE2F1E" w:rsidRPr="00DE2F1E" w:rsidRDefault="00DE2F1E" w:rsidP="00DE2F1E">
      <w:pPr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</w:rPr>
        <w:tab/>
      </w:r>
      <w:r w:rsidRPr="00DE2F1E">
        <w:rPr>
          <w:rFonts w:ascii=".VnTime" w:hAnsi=".VnTime"/>
          <w:b/>
          <w:u w:val="single"/>
        </w:rPr>
        <w:t>To¸n</w:t>
      </w:r>
    </w:p>
    <w:p w:rsidR="00DE2F1E" w:rsidRPr="00DE2F1E" w:rsidRDefault="00DE2F1E" w:rsidP="00DE2F1E">
      <w:pPr>
        <w:jc w:val="center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</w:rPr>
        <w:t xml:space="preserve">         </w:t>
      </w:r>
      <w:r w:rsidRPr="00DE2F1E">
        <w:rPr>
          <w:rFonts w:ascii=".VnTime" w:hAnsi=".VnTime"/>
          <w:sz w:val="40"/>
          <w:szCs w:val="40"/>
        </w:rPr>
        <w:t>LuyÖn tËp</w:t>
      </w:r>
    </w:p>
    <w:p w:rsidR="00DE2F1E" w:rsidRPr="00DE2F1E" w:rsidRDefault="00DE2F1E" w:rsidP="00DE2F1E">
      <w:pPr>
        <w:rPr>
          <w:rFonts w:ascii=".VnTime" w:hAnsi=".VnTime"/>
          <w:b/>
        </w:rPr>
      </w:pPr>
      <w:r w:rsidRPr="00DE2F1E">
        <w:rPr>
          <w:rFonts w:ascii=".VnTime" w:hAnsi=".VnTime"/>
          <w:b/>
        </w:rPr>
        <w:t xml:space="preserve">I. Môc tiªu: </w:t>
      </w:r>
      <w:r w:rsidRPr="00DE2F1E">
        <w:rPr>
          <w:rFonts w:ascii=".VnTime" w:hAnsi=".VnTime"/>
        </w:rPr>
        <w:t>Gióp häc sinh: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X¸c ®Þnh ®­îc phÐp chia hÕt vµ phÐp chia cã d­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VËn dông phÐp chia hÕt trong gi¶i to¸n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HS  lµm hoµn thµnh c¶ BT 2. ph¸t triªn BT3 thµnh nhiÒu bµi to¸n kh¸c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GD h/s kÜ n¨ng giao tiÕp vµ kÜ n¨ng l¾ng nghe tÝch cùc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  <w:b/>
        </w:rPr>
        <w:t xml:space="preserve">II. §å dïng d¹y- häc: </w:t>
      </w:r>
      <w:r w:rsidRPr="00DE2F1E">
        <w:rPr>
          <w:rFonts w:ascii=".VnTime" w:hAnsi=".VnTime"/>
        </w:rPr>
        <w:t xml:space="preserve"> B¶ng phô chÐp B4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  <w:b/>
        </w:rPr>
        <w:t>III. C¸c ho¹t ®éng d¹y- häc chñ yÕu</w:t>
      </w:r>
      <w:r w:rsidRPr="00DE2F1E">
        <w:rPr>
          <w:rFonts w:ascii=".VnTime" w:hAnsi=".VnTime"/>
        </w:rPr>
        <w:t>.</w:t>
      </w:r>
    </w:p>
    <w:tbl>
      <w:tblPr>
        <w:tblW w:w="0" w:type="auto"/>
        <w:tblInd w:w="108" w:type="dxa"/>
        <w:tblBorders>
          <w:insideV w:val="single" w:sz="4" w:space="0" w:color="auto"/>
        </w:tblBorders>
        <w:tblLook w:val="01E0"/>
      </w:tblPr>
      <w:tblGrid>
        <w:gridCol w:w="4888"/>
        <w:gridCol w:w="4665"/>
      </w:tblGrid>
      <w:tr w:rsidR="00DE2F1E" w:rsidRPr="00DE2F1E" w:rsidTr="009445B6">
        <w:tc>
          <w:tcPr>
            <w:tcW w:w="4974" w:type="dxa"/>
          </w:tcPr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1. KTBC: 5’- Yªu cÇu HS tÝnh: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                 50 : 7                           46 :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2.  LuyÖn tËp: 30’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µi 1: TÝnh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V ghi c¸c phÐp tÝnh lªn b¶ng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Cñng cè c¸ch thùc hiÖn phÐp chia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µi 2: §Æt tÝnh råi tÝnh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a, 24 : 6                         30 : 5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lastRenderedPageBreak/>
              <w:t>b, 32 : 5                         34 : 6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äi 4 em lªn b¶ng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C¸c phÐp chia ë phÇn a vµ phÇn b cã g× kh¸c nhau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µi 3: - BT cho biÕt g×? hái g×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BT thuéc lo¹i to¸n nµo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Nªu c¸ch gi¶i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µi 4: Treo b¶ng phô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·y so s¸nh sè d­ víi sè chia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Sè d­ trong phÐp chia lµ 3 th× sè chia cã thÓ lµ mÊy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VËy sè d­ lín nhÊt trong phÐp chia ®ã lµ bao nhiªu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3.  Cñng cè : 1’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PC hÕt lµ phÐp chia cã sè d­ lµ bao nhiªu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So s¸nh sè d­ vµ sè chia trong phÐp chia cã d­.</w:t>
            </w:r>
          </w:p>
        </w:tc>
        <w:tc>
          <w:tcPr>
            <w:tcW w:w="4746" w:type="dxa"/>
          </w:tcPr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2 em lªn b¶ng, líp lµm b¶ng con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TÝnh ra b¶ng con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Ch÷a bµi trªn b¶ng con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§Æt tÝnh vµ tÝnh ra b¶ng con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so s¸nh c¸c phÐp tÝnh ë hai phÇn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lastRenderedPageBreak/>
              <w:t>- HS hoµn thµnh cét 1, 2, 4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 hoµn thµnh c¶ BT vµ mçi em tù lÊy VD phÐp chia hÕt vµ phÐp chia cã d­, råi thùc hiÖn vµo nh¸p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1 em ®äc ®Ò bµi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nªu, tù gi¶i vµ ch­· bµi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 ®Æt ®Ò to¸n t­¬ng tù vµ thi gi¶i miÖng nhanh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§äc ®Çu bµi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Sè d­ ph¶i bÐ h¬n sè chia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Lµ 2 , 1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Lµ 2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khoanh vµo c©u tr¶ lêi ®óng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HS  nªu miÖng nhanh: PC cã SC lµ 6 th× sè d­ lín nhÊt lµ ..?; SD lín nhÊt lµ 4 th× SC lµ </w:t>
            </w:r>
            <w:r w:rsidRPr="00DE2F1E">
              <w:rPr>
                <w:rFonts w:ascii="Arial" w:hAnsi="Arial" w:cs="Arial"/>
              </w:rPr>
              <w:t>…</w:t>
            </w:r>
            <w:r w:rsidRPr="00DE2F1E">
              <w:rPr>
                <w:rFonts w:ascii=".VnTime" w:hAnsi=".VnTime"/>
              </w:rPr>
              <w:t>.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Lµ 0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Sè d­ bÐ h¬n SC</w:t>
            </w:r>
          </w:p>
        </w:tc>
      </w:tr>
    </w:tbl>
    <w:p w:rsidR="00DE2F1E" w:rsidRPr="00DE2F1E" w:rsidRDefault="00DE2F1E" w:rsidP="00DE2F1E">
      <w:pPr>
        <w:tabs>
          <w:tab w:val="left" w:pos="4380"/>
        </w:tabs>
        <w:jc w:val="center"/>
        <w:rPr>
          <w:rFonts w:ascii=".VnTime" w:hAnsi=".VnTime"/>
        </w:rPr>
      </w:pPr>
      <w:r w:rsidRPr="00DE2F1E">
        <w:rPr>
          <w:rFonts w:ascii=".VnTime" w:hAnsi=".VnTime"/>
        </w:rPr>
        <w:lastRenderedPageBreak/>
        <w:t>_______________________________________</w:t>
      </w:r>
    </w:p>
    <w:p w:rsidR="00DE2F1E" w:rsidRPr="00DE2F1E" w:rsidRDefault="00DE2F1E" w:rsidP="00DE2F1E">
      <w:pPr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u w:val="single"/>
        </w:rPr>
        <w:t>TËp lµm v¨n</w:t>
      </w:r>
    </w:p>
    <w:p w:rsidR="00DE2F1E" w:rsidRPr="00DE2F1E" w:rsidRDefault="00DE2F1E" w:rsidP="00DE2F1E">
      <w:pPr>
        <w:jc w:val="center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  <w:sz w:val="40"/>
          <w:szCs w:val="40"/>
        </w:rPr>
        <w:t>KÓ l¹i buæi ®Çu em ®i häc</w:t>
      </w:r>
    </w:p>
    <w:p w:rsidR="00DE2F1E" w:rsidRPr="00DE2F1E" w:rsidRDefault="00DE2F1E" w:rsidP="00DE2F1E">
      <w:pPr>
        <w:rPr>
          <w:rFonts w:ascii=".VnTime" w:hAnsi=".VnTime"/>
          <w:b/>
        </w:rPr>
      </w:pPr>
      <w:r w:rsidRPr="00DE2F1E">
        <w:rPr>
          <w:rFonts w:ascii=".VnTime" w:hAnsi=".VnTime"/>
          <w:b/>
        </w:rPr>
        <w:t>I. Môc tiªu: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HS b­íc ®Çu biÕt kÓ l¹i mét vµi ý vÒ buæi ®Çu em ®i häc. HS liªn kÕt c©u thµnh ®o¹n.. KÓ rµnh m¹ch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 HS viÕt l¹i nh÷ng ®iÒu ®· kÓ thµnh ®o¹n v¨n ng¾n (kho¶ng 5 c©u). HS cã thÓ  viÕt nhiÒu h¬n 5 c©u. DiÔn ®¹t l­u lo¸t, râ néi dung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 xml:space="preserve">- RÌn kÜ n¨ng viÕt ®o¹n v¨n cho HS. 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  <w:b/>
        </w:rPr>
        <w:t xml:space="preserve">II- §å dïng d¹y- häc: 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  <w:b/>
        </w:rPr>
        <w:t>III- C¸c ho¹t ®éng d¹y- häc: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A- KTBC: 5’ – Nªu c¸c phÇn chÝnh cña mét l¸ ®¬n?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+ Gv nhËn xÐt cho ®iÓm.</w:t>
      </w:r>
    </w:p>
    <w:tbl>
      <w:tblPr>
        <w:tblW w:w="0" w:type="auto"/>
        <w:tblInd w:w="108" w:type="dxa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5113"/>
        <w:gridCol w:w="4440"/>
      </w:tblGrid>
      <w:tr w:rsidR="00DE2F1E" w:rsidRPr="00DE2F1E" w:rsidTr="009445B6">
        <w:tc>
          <w:tcPr>
            <w:tcW w:w="5202" w:type="dxa"/>
          </w:tcPr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B - Bµi míi :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1) GTB: 1’ - Nªu yªu cÇu bµi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2) H­íng dÉn lµm bµi tËp: 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BT1: 10’ - Gäi HS ®äc y/c cña bµi tËp / SGK 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- GV gîi ý: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+ Buæi ®Çu tiªn em ®Õn líp lµ buæi s¸ng hay chiÒu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+ Thêi tiÕt h«m ®ã tn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+ Ai dÉn em ®Õn tr­êng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+ Lóc ®Çu em bì ngì ra sao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+ C« gi¸o ®ãn em vµo líp </w:t>
            </w:r>
            <w:smartTag w:uri="urn:schemas-microsoft-com:office:smarttags" w:element="place">
              <w:smartTag w:uri="urn:schemas-microsoft-com:office:smarttags" w:element="State">
                <w:r w:rsidRPr="00DE2F1E">
                  <w:rPr>
                    <w:rFonts w:ascii=".VnTime" w:hAnsi=".VnTime"/>
                  </w:rPr>
                  <w:t>nh­</w:t>
                </w:r>
              </w:smartTag>
            </w:smartTag>
            <w:r w:rsidRPr="00DE2F1E">
              <w:rPr>
                <w:rFonts w:ascii=".VnTime" w:hAnsi=".VnTime"/>
              </w:rPr>
              <w:t xml:space="preserve"> thÕ nµo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+ Nªu c¶m xóc cña em vÒ buæi häc ®ã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lastRenderedPageBreak/>
              <w:t>- Gäi 1 hoÆc 2 em lªn kÓ mÉu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v NX, cho ®iÓm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µi 2: 20’- Ghi yªu cÇu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Nh¾c nhë c¸ch viÕt: viÕt d¶n dÞ ch©n thËt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viÕt thµnh ®o¹n v¨n, chÊm c©u, dïng tõ ®óng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Gäi hs ®äc bµi cña m×nh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D b×nh chän b¹n viÕt tèt nhÊt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3- Cñng cè- dÆn dß: 1’- GV nhÊn m¹nh ND bµi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DÆn HS vÒ nhµ tËp kÓ l¹i.</w:t>
            </w:r>
          </w:p>
        </w:tc>
        <w:tc>
          <w:tcPr>
            <w:tcW w:w="4518" w:type="dxa"/>
          </w:tcPr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- 1 HS ®äc y/c cña bµi.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theo dâi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Mét sè em ®äc gîi ý, c¶ líp ®äc thÇm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1- 2 HS  kÓ mÉu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LuyÖn kÓ theo cÆp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Mét sè em kÓ tr­íc líp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Líp nhËn xÐt vµ söa cho b¹n vÒ c¸ch nãi, dïng tõ, sù tù nhiªn, ch©n thËt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lastRenderedPageBreak/>
              <w:t xml:space="preserve"> HS  cã thÓ kÓ h¬n 5 c©u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nªu yªu cÇu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 ViÕt bµi vµo vë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5 em ®äc. Líp nghe, nhËn xÐt, söa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B×nh chän b¹n viÕt tèt nhÊt.</w:t>
            </w:r>
          </w:p>
        </w:tc>
      </w:tr>
    </w:tbl>
    <w:p w:rsidR="00DE2F1E" w:rsidRPr="00DE2F1E" w:rsidRDefault="00DE2F1E" w:rsidP="00DE2F1E">
      <w:pPr>
        <w:tabs>
          <w:tab w:val="left" w:pos="3855"/>
        </w:tabs>
        <w:jc w:val="center"/>
        <w:rPr>
          <w:rFonts w:ascii=".VnTime" w:hAnsi=".VnTime"/>
        </w:rPr>
      </w:pPr>
      <w:r w:rsidRPr="00DE2F1E">
        <w:rPr>
          <w:rFonts w:ascii=".VnTime" w:hAnsi=".VnTime"/>
        </w:rPr>
        <w:lastRenderedPageBreak/>
        <w:t xml:space="preserve"> </w:t>
      </w:r>
      <w:r w:rsidRPr="00DE2F1E">
        <w:rPr>
          <w:rFonts w:ascii=".VnTime" w:hAnsi=".VnTime"/>
          <w:i/>
        </w:rPr>
        <w:t>________________________________________</w:t>
      </w:r>
    </w:p>
    <w:p w:rsidR="00DE2F1E" w:rsidRPr="00DE2F1E" w:rsidRDefault="00DE2F1E" w:rsidP="00DE2F1E">
      <w:pPr>
        <w:tabs>
          <w:tab w:val="left" w:pos="3645"/>
          <w:tab w:val="left" w:pos="3855"/>
        </w:tabs>
        <w:jc w:val="center"/>
        <w:rPr>
          <w:rFonts w:ascii=".VnTime" w:hAnsi=".VnTime"/>
        </w:rPr>
      </w:pPr>
      <w:r w:rsidRPr="00DE2F1E">
        <w:rPr>
          <w:rFonts w:ascii=".VnTime" w:hAnsi=".VnTime"/>
        </w:rPr>
        <w:tab/>
      </w:r>
      <w:r w:rsidRPr="00DE2F1E">
        <w:rPr>
          <w:rFonts w:ascii=".VnTime" w:hAnsi=".VnTime"/>
        </w:rPr>
        <w:tab/>
      </w:r>
      <w:r w:rsidRPr="00DE2F1E">
        <w:rPr>
          <w:rFonts w:ascii=".VnTime" w:hAnsi=".VnTime"/>
        </w:rPr>
        <w:tab/>
      </w:r>
      <w:r w:rsidRPr="00DE2F1E">
        <w:rPr>
          <w:rFonts w:ascii=".VnTime" w:hAnsi=".VnTime"/>
        </w:rPr>
        <w:tab/>
      </w:r>
    </w:p>
    <w:p w:rsidR="00DE2F1E" w:rsidRPr="00DE2F1E" w:rsidRDefault="00DE2F1E" w:rsidP="00DE2F1E">
      <w:pPr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u w:val="single"/>
        </w:rPr>
        <w:t>Sinh ho¹t líp</w:t>
      </w:r>
    </w:p>
    <w:p w:rsidR="00DE2F1E" w:rsidRPr="00DE2F1E" w:rsidRDefault="00DE2F1E" w:rsidP="00DE2F1E">
      <w:pPr>
        <w:jc w:val="center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  <w:sz w:val="40"/>
          <w:szCs w:val="40"/>
        </w:rPr>
        <w:t>KiÓm ®iÓm ho¹t ®éng tuÇn 6</w:t>
      </w:r>
    </w:p>
    <w:p w:rsidR="00DE2F1E" w:rsidRPr="00DE2F1E" w:rsidRDefault="00DE2F1E" w:rsidP="00DE2F1E">
      <w:pPr>
        <w:rPr>
          <w:rFonts w:ascii=".VnTime" w:hAnsi=".VnTime"/>
          <w:b/>
        </w:rPr>
      </w:pPr>
      <w:r w:rsidRPr="00DE2F1E">
        <w:rPr>
          <w:rFonts w:ascii=".VnTime" w:hAnsi=".VnTime"/>
          <w:b/>
        </w:rPr>
        <w:t>I. Môc tiªu:</w:t>
      </w:r>
    </w:p>
    <w:p w:rsidR="00DE2F1E" w:rsidRPr="00DE2F1E" w:rsidRDefault="00DE2F1E" w:rsidP="00DE2F1E">
      <w:pPr>
        <w:tabs>
          <w:tab w:val="left" w:pos="0"/>
        </w:tabs>
        <w:rPr>
          <w:rFonts w:ascii=".VnTime" w:hAnsi=".VnTime"/>
        </w:rPr>
      </w:pPr>
      <w:r w:rsidRPr="00DE2F1E">
        <w:rPr>
          <w:rFonts w:ascii=".VnTime" w:hAnsi=".VnTime"/>
        </w:rPr>
        <w:t>-Häc sinh biÕt ®­îc ­u khuyÕt ®iÓm cña m×nh trong tuÇn qua tõ ®ã cã h­íng kh¾c phôc vµ ph¸t huy.</w:t>
      </w:r>
    </w:p>
    <w:p w:rsidR="00DE2F1E" w:rsidRPr="00DE2F1E" w:rsidRDefault="00DE2F1E" w:rsidP="00DE2F1E">
      <w:pPr>
        <w:tabs>
          <w:tab w:val="left" w:pos="0"/>
        </w:tabs>
        <w:rPr>
          <w:rFonts w:ascii=".VnTime" w:hAnsi=".VnTime"/>
        </w:rPr>
      </w:pPr>
      <w:r w:rsidRPr="00DE2F1E">
        <w:rPr>
          <w:rFonts w:ascii=".VnTime" w:hAnsi=".VnTime"/>
        </w:rPr>
        <w:t>-Gióp ®ì ®­îc c¸c b¹n trong tæ  cña m×nh cïng tiÕn bé</w:t>
      </w:r>
    </w:p>
    <w:p w:rsidR="00DE2F1E" w:rsidRPr="00DE2F1E" w:rsidRDefault="00DE2F1E" w:rsidP="00DE2F1E">
      <w:pPr>
        <w:tabs>
          <w:tab w:val="left" w:pos="0"/>
        </w:tabs>
        <w:rPr>
          <w:rFonts w:ascii=".VnTime" w:hAnsi=".VnTime"/>
        </w:rPr>
      </w:pPr>
      <w:r w:rsidRPr="00DE2F1E">
        <w:rPr>
          <w:rFonts w:ascii=".VnTime" w:hAnsi=".VnTime"/>
        </w:rPr>
        <w:t>-Gi¸o dôc häc sinh biÕt yªu th­¬ng vµ gióp ®ì nhau cïng nhau tiÕn bé</w:t>
      </w:r>
    </w:p>
    <w:p w:rsidR="00DE2F1E" w:rsidRPr="00DE2F1E" w:rsidRDefault="00DE2F1E" w:rsidP="00DE2F1E">
      <w:pPr>
        <w:tabs>
          <w:tab w:val="left" w:pos="0"/>
        </w:tabs>
        <w:rPr>
          <w:rFonts w:ascii=".VnTime" w:hAnsi=".VnTime"/>
          <w:b/>
        </w:rPr>
      </w:pPr>
      <w:r w:rsidRPr="00DE2F1E">
        <w:rPr>
          <w:rFonts w:ascii=".VnTime" w:hAnsi=".VnTime"/>
          <w:b/>
        </w:rPr>
        <w:t xml:space="preserve">II. ChuÈn bÞ:  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 Líp tr­ëng vµ c¸c tæ tr­ëng chuÈn bÞ ph¸t biÓu</w:t>
      </w:r>
    </w:p>
    <w:p w:rsidR="00DE2F1E" w:rsidRPr="00DE2F1E" w:rsidRDefault="00DE2F1E" w:rsidP="00DE2F1E">
      <w:pPr>
        <w:rPr>
          <w:rFonts w:ascii=".VnTime" w:hAnsi=".VnTime"/>
          <w:b/>
        </w:rPr>
      </w:pPr>
      <w:r w:rsidRPr="00DE2F1E">
        <w:rPr>
          <w:rFonts w:ascii=".VnTime" w:hAnsi=".VnTime"/>
          <w:b/>
        </w:rPr>
        <w:t>III. Néi dung:</w:t>
      </w:r>
    </w:p>
    <w:p w:rsidR="00DE2F1E" w:rsidRPr="00DE2F1E" w:rsidRDefault="00DE2F1E" w:rsidP="00DE2F1E">
      <w:pPr>
        <w:ind w:left="75"/>
        <w:rPr>
          <w:rFonts w:ascii=".VnTime" w:hAnsi=".VnTime"/>
        </w:rPr>
      </w:pPr>
      <w:r w:rsidRPr="00DE2F1E">
        <w:rPr>
          <w:rFonts w:ascii=".VnTime" w:hAnsi=".VnTime"/>
        </w:rPr>
        <w:t>- Líp tr­ëng lªn nhËn xÐt vÒ t×nh h×nh cña líp trong tuÇn 6</w:t>
      </w:r>
    </w:p>
    <w:p w:rsidR="00DE2F1E" w:rsidRPr="00DE2F1E" w:rsidRDefault="00DE2F1E" w:rsidP="00DE2F1E">
      <w:pPr>
        <w:ind w:left="75"/>
        <w:rPr>
          <w:rFonts w:ascii=".VnTime" w:hAnsi=".VnTime"/>
        </w:rPr>
      </w:pPr>
      <w:r w:rsidRPr="00DE2F1E">
        <w:rPr>
          <w:rFonts w:ascii=".VnTime" w:hAnsi=".VnTime"/>
        </w:rPr>
        <w:t>- C¸c tæ tr­ëng lªn nhËn xÐt bæ sung</w:t>
      </w:r>
    </w:p>
    <w:p w:rsidR="00DE2F1E" w:rsidRPr="00DE2F1E" w:rsidRDefault="00DE2F1E" w:rsidP="00DE2F1E">
      <w:pPr>
        <w:ind w:left="75"/>
        <w:rPr>
          <w:rFonts w:ascii=".VnTime" w:hAnsi=".VnTime"/>
        </w:rPr>
      </w:pPr>
      <w:r w:rsidRPr="00DE2F1E">
        <w:rPr>
          <w:rFonts w:ascii=".VnTime" w:hAnsi=".VnTime"/>
        </w:rPr>
        <w:t>- C¸c c¸ nh©n HS ph¸t biÓu ý kiÕn</w:t>
      </w:r>
    </w:p>
    <w:p w:rsidR="00DE2F1E" w:rsidRPr="00DE2F1E" w:rsidRDefault="00DE2F1E" w:rsidP="00DE2F1E">
      <w:pPr>
        <w:ind w:left="75"/>
        <w:rPr>
          <w:rFonts w:ascii=".VnTime" w:hAnsi=".VnTime"/>
        </w:rPr>
      </w:pPr>
      <w:r w:rsidRPr="00DE2F1E">
        <w:rPr>
          <w:rFonts w:ascii=".VnTime" w:hAnsi=".VnTime"/>
        </w:rPr>
        <w:t>- GV nhËn xÐt bæ sung vÒ c¸c mÆt:</w:t>
      </w:r>
    </w:p>
    <w:p w:rsidR="00DE2F1E" w:rsidRPr="00DE2F1E" w:rsidRDefault="00DE2F1E" w:rsidP="00DE2F1E">
      <w:pPr>
        <w:ind w:left="75"/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>+ ý thøc ®¹o ®øc...........................................................................................................</w:t>
      </w:r>
    </w:p>
    <w:p w:rsidR="00DE2F1E" w:rsidRPr="00DE2F1E" w:rsidRDefault="00DE2F1E" w:rsidP="00DE2F1E">
      <w:pPr>
        <w:ind w:left="75"/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>+ häc tËp :................................................................................................................</w:t>
      </w:r>
    </w:p>
    <w:p w:rsidR="00DE2F1E" w:rsidRPr="00DE2F1E" w:rsidRDefault="00DE2F1E" w:rsidP="00DE2F1E">
      <w:pPr>
        <w:ind w:left="75"/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>+ thùc hiÖn c¸c nÒ nÕp:...............................................................................................</w:t>
      </w:r>
    </w:p>
    <w:p w:rsidR="00DE2F1E" w:rsidRPr="00DE2F1E" w:rsidRDefault="00DE2F1E" w:rsidP="00DE2F1E">
      <w:pPr>
        <w:ind w:left="75"/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>+ ThÓ dôc, lao ®éng vÖ sinh:........................................................................................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+ Tuyªn d­¬ng HS :</w:t>
      </w:r>
      <w:r w:rsidRPr="00DE2F1E">
        <w:t>…………………………………………………………………</w:t>
      </w:r>
      <w:r w:rsidRPr="00DE2F1E">
        <w:rPr>
          <w:rFonts w:ascii=".VnTime" w:hAnsi=".VnTime"/>
        </w:rPr>
        <w:t>.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t>………………………………………………………………………………………</w:t>
      </w:r>
      <w:r w:rsidRPr="00DE2F1E">
        <w:rPr>
          <w:rFonts w:ascii=".VnTime" w:hAnsi=".VnTime"/>
        </w:rPr>
        <w:t>.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+ Nh¾c nhë Hs:</w:t>
      </w:r>
      <w:r w:rsidRPr="00DE2F1E">
        <w:t>………………………………………………………………………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t>………………………………………………………………………………………</w:t>
      </w:r>
      <w:r w:rsidRPr="00DE2F1E">
        <w:rPr>
          <w:rFonts w:ascii=".VnTime" w:hAnsi=".VnTime"/>
        </w:rPr>
        <w:t>.</w:t>
      </w:r>
    </w:p>
    <w:p w:rsidR="00DE2F1E" w:rsidRPr="00DE2F1E" w:rsidRDefault="00DE2F1E" w:rsidP="00DE2F1E">
      <w:pPr>
        <w:tabs>
          <w:tab w:val="left" w:pos="0"/>
        </w:tabs>
        <w:rPr>
          <w:rFonts w:ascii=".VnTime" w:hAnsi=".VnTime"/>
        </w:rPr>
      </w:pPr>
      <w:r w:rsidRPr="00DE2F1E">
        <w:rPr>
          <w:rFonts w:ascii=".VnTime" w:hAnsi=".VnTime"/>
        </w:rPr>
        <w:t>2, Ph­¬ng h­íng tuÇn 7</w:t>
      </w:r>
    </w:p>
    <w:p w:rsidR="00DE2F1E" w:rsidRPr="00DE2F1E" w:rsidRDefault="00DE2F1E" w:rsidP="00DE2F1E">
      <w:pPr>
        <w:tabs>
          <w:tab w:val="left" w:pos="0"/>
        </w:tabs>
        <w:rPr>
          <w:rFonts w:ascii=".VnTime" w:hAnsi=".VnTime"/>
        </w:rPr>
      </w:pPr>
      <w:r w:rsidRPr="00DE2F1E">
        <w:rPr>
          <w:rFonts w:ascii=".VnTime" w:hAnsi=".VnTime"/>
        </w:rPr>
        <w:t>- TiÕp tôc cñng cè c¸c nÒ nÕp häc tËp vµ sinh ho¹t theo néi quy cña nhµ tr­êng,cña líp</w:t>
      </w:r>
    </w:p>
    <w:p w:rsidR="00DE2F1E" w:rsidRPr="00DE2F1E" w:rsidRDefault="00DE2F1E" w:rsidP="00DE2F1E">
      <w:pPr>
        <w:tabs>
          <w:tab w:val="left" w:pos="0"/>
        </w:tabs>
        <w:rPr>
          <w:rFonts w:ascii=".VnTime" w:hAnsi=".VnTime"/>
        </w:rPr>
      </w:pPr>
      <w:r w:rsidRPr="00DE2F1E">
        <w:rPr>
          <w:rFonts w:ascii=".VnTime" w:hAnsi=".VnTime"/>
        </w:rPr>
        <w:t>- Kh¾c phôc t×nh tr¹ng viÕt xÊu, chËm ch¹p trong giê häc</w:t>
      </w:r>
    </w:p>
    <w:p w:rsidR="00DE2F1E" w:rsidRPr="00DE2F1E" w:rsidRDefault="00DE2F1E" w:rsidP="00DE2F1E">
      <w:pPr>
        <w:tabs>
          <w:tab w:val="left" w:pos="0"/>
        </w:tabs>
        <w:rPr>
          <w:rFonts w:ascii=".VnTime" w:hAnsi=".VnTime"/>
        </w:rPr>
      </w:pPr>
      <w:r w:rsidRPr="00DE2F1E">
        <w:rPr>
          <w:rFonts w:ascii=".VnTime" w:hAnsi=".VnTime"/>
        </w:rPr>
        <w:t>- Thùc hiÖn vÖ sinh c¸ nh©n vµ vÖ sinh chung cho s¹ch sÏ</w:t>
      </w:r>
    </w:p>
    <w:p w:rsidR="00DE2F1E" w:rsidRPr="00DE2F1E" w:rsidRDefault="00DE2F1E" w:rsidP="00DE2F1E">
      <w:pPr>
        <w:tabs>
          <w:tab w:val="left" w:pos="0"/>
        </w:tabs>
        <w:rPr>
          <w:rFonts w:ascii=".VnTime" w:hAnsi=".VnTime"/>
        </w:rPr>
      </w:pPr>
      <w:r w:rsidRPr="00DE2F1E">
        <w:rPr>
          <w:rFonts w:ascii=".VnTime" w:hAnsi=".VnTime"/>
        </w:rPr>
        <w:t>- Thùc hiÖn tèt luËt giao th«ng</w:t>
      </w:r>
    </w:p>
    <w:p w:rsidR="00DE2F1E" w:rsidRPr="00DE2F1E" w:rsidRDefault="00DE2F1E" w:rsidP="00DE2F1E">
      <w:pPr>
        <w:tabs>
          <w:tab w:val="left" w:pos="0"/>
        </w:tabs>
        <w:spacing w:line="360" w:lineRule="auto"/>
        <w:rPr>
          <w:rFonts w:ascii=".VnTime" w:hAnsi=".VnTime"/>
          <w:lang w:val="fr-FR"/>
        </w:rPr>
      </w:pPr>
      <w:r w:rsidRPr="00DE2F1E">
        <w:rPr>
          <w:rFonts w:ascii=".VnTime" w:hAnsi=".VnTime"/>
          <w:lang w:val="fr-FR"/>
        </w:rPr>
        <w:t>3, Sinh ho¹t v¨n nghÖ:</w:t>
      </w:r>
    </w:p>
    <w:p w:rsidR="00DE2F1E" w:rsidRPr="00DE2F1E" w:rsidRDefault="00DE2F1E" w:rsidP="00DE2F1E">
      <w:pPr>
        <w:jc w:val="center"/>
        <w:rPr>
          <w:rFonts w:ascii=".VnTime" w:hAnsi=".VnTime"/>
        </w:rPr>
      </w:pPr>
      <w:r w:rsidRPr="00DE2F1E">
        <w:rPr>
          <w:rFonts w:ascii=".VnTime" w:hAnsi=".VnTime"/>
          <w:noProof/>
        </w:rPr>
        <w:pict>
          <v:line id="_x0000_s6152" style="position:absolute;left:0;text-align:left;z-index:251684864" from="0,4.65pt" to="486pt,4.65pt"/>
        </w:pict>
      </w:r>
    </w:p>
    <w:p w:rsidR="00DE2F1E" w:rsidRPr="00DE2F1E" w:rsidRDefault="00DE2F1E" w:rsidP="00DE2F1E">
      <w:pPr>
        <w:rPr>
          <w:rFonts w:ascii=".VnTime" w:hAnsi=".VnTime"/>
          <w:b/>
        </w:rPr>
      </w:pPr>
      <w:r w:rsidRPr="00DE2F1E">
        <w:rPr>
          <w:rFonts w:ascii=".VnTime" w:hAnsi=".VnTime"/>
          <w:b/>
        </w:rPr>
        <w:t>TuÇn 7</w:t>
      </w:r>
    </w:p>
    <w:p w:rsidR="00DE2F1E" w:rsidRPr="00DE2F1E" w:rsidRDefault="00DE2F1E" w:rsidP="00DE2F1E">
      <w:pPr>
        <w:jc w:val="center"/>
        <w:rPr>
          <w:rFonts w:ascii=".VnTime" w:hAnsi=".VnTime"/>
          <w:b/>
        </w:rPr>
      </w:pPr>
      <w:r w:rsidRPr="00DE2F1E">
        <w:rPr>
          <w:rFonts w:ascii=".VnTime" w:hAnsi=".VnTime"/>
          <w:b/>
        </w:rPr>
        <w:t>Thø hai ngµy 8 th¸ng 10 n¨m 2012</w:t>
      </w:r>
    </w:p>
    <w:p w:rsidR="00DE2F1E" w:rsidRPr="00DE2F1E" w:rsidRDefault="00DE2F1E" w:rsidP="00DE2F1E">
      <w:pPr>
        <w:jc w:val="center"/>
        <w:rPr>
          <w:rFonts w:ascii=".VnTime" w:hAnsi=".VnTime"/>
          <w:b/>
        </w:rPr>
      </w:pPr>
      <w:r w:rsidRPr="00DE2F1E">
        <w:rPr>
          <w:rFonts w:ascii=".VnTime" w:hAnsi=".VnTime"/>
          <w:b/>
          <w:noProof/>
        </w:rPr>
        <w:lastRenderedPageBreak/>
        <w:pict>
          <v:line id="_x0000_s6153" style="position:absolute;left:0;text-align:left;z-index:251685888" from="171pt,26.35pt" to="351pt,26.35pt"/>
        </w:pict>
      </w:r>
      <w:r w:rsidRPr="00DE2F1E">
        <w:rPr>
          <w:rFonts w:ascii=".VnTime" w:hAnsi=".VnTime"/>
          <w:b/>
        </w:rPr>
        <w:t>Chµo cê</w:t>
      </w:r>
    </w:p>
    <w:p w:rsidR="00DE2F1E" w:rsidRPr="00DE2F1E" w:rsidRDefault="00DE2F1E" w:rsidP="00DE2F1E">
      <w:pPr>
        <w:rPr>
          <w:rFonts w:ascii=".VnTime" w:hAnsi=".VnTime"/>
        </w:rPr>
      </w:pPr>
    </w:p>
    <w:p w:rsidR="00DE2F1E" w:rsidRPr="00DE2F1E" w:rsidRDefault="00DE2F1E" w:rsidP="00DE2F1E">
      <w:pPr>
        <w:pStyle w:val="Header"/>
        <w:jc w:val="center"/>
        <w:rPr>
          <w:rFonts w:ascii=".VnTime" w:hAnsi=".VnTime"/>
          <w:b/>
          <w:u w:val="single"/>
        </w:rPr>
      </w:pPr>
      <w:r w:rsidRPr="00DE2F1E">
        <w:rPr>
          <w:rFonts w:ascii=".VnTime" w:hAnsi=".VnTime"/>
          <w:b/>
          <w:u w:val="single"/>
        </w:rPr>
        <w:t>TËp ®äc – kÓ chuyÖn</w:t>
      </w:r>
    </w:p>
    <w:p w:rsidR="00DE2F1E" w:rsidRPr="00DE2F1E" w:rsidRDefault="00DE2F1E" w:rsidP="00DE2F1E">
      <w:pPr>
        <w:ind w:left="1440" w:firstLine="720"/>
        <w:rPr>
          <w:rFonts w:ascii=".VnTime" w:hAnsi=".VnTime"/>
          <w:sz w:val="40"/>
          <w:szCs w:val="40"/>
        </w:rPr>
      </w:pPr>
      <w:r w:rsidRPr="00DE2F1E">
        <w:rPr>
          <w:rFonts w:ascii=".VnTime" w:hAnsi=".VnTime"/>
          <w:sz w:val="40"/>
          <w:szCs w:val="40"/>
        </w:rPr>
        <w:t xml:space="preserve">        TrËn bãng d­íi lßng ®­êng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I</w:t>
      </w:r>
      <w:r w:rsidRPr="00DE2F1E">
        <w:rPr>
          <w:rFonts w:ascii=".VnTime" w:hAnsi=".VnTime"/>
          <w:b/>
        </w:rPr>
        <w:t>. Môc tiªu:</w:t>
      </w:r>
      <w:r w:rsidRPr="00DE2F1E">
        <w:rPr>
          <w:rFonts w:ascii=".VnTime" w:hAnsi=".VnTime"/>
        </w:rPr>
        <w:t xml:space="preserve">  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 xml:space="preserve"> A- TËp ®äc:</w:t>
      </w:r>
    </w:p>
    <w:p w:rsidR="00DE2F1E" w:rsidRPr="00DE2F1E" w:rsidRDefault="00DE2F1E" w:rsidP="00DE2F1E">
      <w:pPr>
        <w:jc w:val="both"/>
        <w:rPr>
          <w:rFonts w:ascii=".VnTime" w:hAnsi=".VnTime"/>
          <w:bCs/>
          <w:lang w:val="it-IT"/>
        </w:rPr>
      </w:pPr>
      <w:r w:rsidRPr="00DE2F1E">
        <w:rPr>
          <w:rFonts w:ascii=".VnTime" w:hAnsi=".VnTime"/>
          <w:bCs/>
          <w:lang w:val="it-IT"/>
        </w:rPr>
        <w:t>- RÌn kÜ n¨ng ®äc thµnh tiÕng: chó ý ®äc ®óng c¸c tõ: d·n bãng, s÷ng l¹i, næi nãng, khuþu xuèng, xuýt xoa,..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- B­íc ®Çu biÕt ®äc ph©n biÖt lêi ng­êi dÉn chuyÖn víi lêi c¸c nh©n vËt.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- HiÓu lêi khuyªn tõ c©u chuyÖn: Kh«ng ®­îc ch¬i bãng d­íi lßng ®­êng v× dÔ g©y tai n¹n. Ph¶i t«n träng luËt giao th«ng, t«n träng luËt lÖ vµ quy t¾c chung cña céng ®ång. (Tr¶ lêi ®­îc c¸c c©u hái trong SGK). HS hiÓu néi dung , b­íc ®Çu biÕt ®äc diÔn c¶m.</w:t>
      </w:r>
    </w:p>
    <w:p w:rsidR="00DE2F1E" w:rsidRPr="00DE2F1E" w:rsidRDefault="00DE2F1E" w:rsidP="00DE2F1E">
      <w:pPr>
        <w:pStyle w:val="BodyText"/>
        <w:rPr>
          <w:b w:val="0"/>
          <w:i/>
          <w:szCs w:val="28"/>
        </w:rPr>
      </w:pPr>
      <w:r w:rsidRPr="00DE2F1E">
        <w:rPr>
          <w:b w:val="0"/>
          <w:i/>
          <w:szCs w:val="28"/>
        </w:rPr>
        <w:t xml:space="preserve">B - KÓ chuyÖn: </w:t>
      </w:r>
    </w:p>
    <w:p w:rsidR="00DE2F1E" w:rsidRPr="00DE2F1E" w:rsidRDefault="00DE2F1E" w:rsidP="00DE2F1E">
      <w:pPr>
        <w:pStyle w:val="BodyText"/>
        <w:rPr>
          <w:b w:val="0"/>
          <w:i/>
          <w:szCs w:val="28"/>
        </w:rPr>
      </w:pPr>
      <w:r w:rsidRPr="00DE2F1E">
        <w:rPr>
          <w:b w:val="0"/>
          <w:i/>
          <w:szCs w:val="28"/>
        </w:rPr>
        <w:t>- KÓ l¹i ®­îc  1 ®o¹n cña c©u chuyÖn.</w:t>
      </w:r>
    </w:p>
    <w:p w:rsidR="00DE2F1E" w:rsidRPr="00DE2F1E" w:rsidRDefault="00DE2F1E" w:rsidP="00DE2F1E">
      <w:pPr>
        <w:pStyle w:val="BodyText"/>
        <w:rPr>
          <w:b w:val="0"/>
          <w:i/>
          <w:szCs w:val="28"/>
        </w:rPr>
      </w:pPr>
      <w:r w:rsidRPr="00DE2F1E">
        <w:rPr>
          <w:b w:val="0"/>
          <w:i/>
          <w:szCs w:val="28"/>
        </w:rPr>
        <w:t>- HS kÓ l¹i ®­îc mét ®o¹n cña c©u chuyÖn theo lêi cña nh©n vËt. KÓ toµn bé c©u chuyÖn cã s¸ng t¹o.</w:t>
      </w:r>
    </w:p>
    <w:p w:rsidR="00DE2F1E" w:rsidRPr="00DE2F1E" w:rsidRDefault="00DE2F1E" w:rsidP="00DE2F1E">
      <w:pPr>
        <w:pStyle w:val="BodyText"/>
        <w:rPr>
          <w:b w:val="0"/>
          <w:i/>
          <w:szCs w:val="28"/>
        </w:rPr>
      </w:pPr>
      <w:r w:rsidRPr="00DE2F1E">
        <w:rPr>
          <w:bCs w:val="0"/>
          <w:i/>
          <w:szCs w:val="28"/>
        </w:rPr>
        <w:t>II- §å dïng d¹y- häc:</w:t>
      </w:r>
      <w:r w:rsidRPr="00DE2F1E">
        <w:rPr>
          <w:b w:val="0"/>
          <w:i/>
          <w:szCs w:val="28"/>
        </w:rPr>
        <w:t xml:space="preserve"> Tranh minh ho¹ bµi ®äc trong SGK.</w:t>
      </w:r>
    </w:p>
    <w:p w:rsidR="00DE2F1E" w:rsidRPr="00DE2F1E" w:rsidRDefault="00DE2F1E" w:rsidP="00DE2F1E">
      <w:pPr>
        <w:pStyle w:val="BodyText"/>
        <w:rPr>
          <w:bCs w:val="0"/>
          <w:i/>
          <w:szCs w:val="28"/>
        </w:rPr>
      </w:pPr>
      <w:r w:rsidRPr="00DE2F1E">
        <w:rPr>
          <w:bCs w:val="0"/>
          <w:i/>
          <w:szCs w:val="28"/>
        </w:rPr>
        <w:t xml:space="preserve">III- C¸c ho¹t ®éng d¹y - häc: 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TËp ®äc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A- KTBC :( 3-5 p)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3 HS ®äc thuéc lßng 1 ®o¹n cña  bµi "Nhí l¹i buæi ®Çu ®i häc" vµ tr¶ lêi c©u hái vÒ ND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GV nhËn xÐt, ®¸nh gi¸.</w:t>
      </w:r>
    </w:p>
    <w:p w:rsidR="00DE2F1E" w:rsidRPr="00DE2F1E" w:rsidRDefault="00DE2F1E" w:rsidP="00DE2F1E">
      <w:pPr>
        <w:rPr>
          <w:rFonts w:ascii=".VnTime" w:hAnsi=".VnTime"/>
          <w:bCs/>
        </w:rPr>
      </w:pPr>
      <w:r w:rsidRPr="00DE2F1E">
        <w:rPr>
          <w:rFonts w:ascii=".VnTime" w:hAnsi=".VnTime"/>
          <w:bCs/>
        </w:rPr>
        <w:t xml:space="preserve">B- D¹y bµi míi: </w:t>
      </w:r>
    </w:p>
    <w:p w:rsidR="00DE2F1E" w:rsidRPr="00DE2F1E" w:rsidRDefault="00DE2F1E" w:rsidP="00DE2F1E">
      <w:pPr>
        <w:rPr>
          <w:rFonts w:ascii=".VnTime" w:hAnsi=".VnTime"/>
          <w:bCs/>
        </w:rPr>
      </w:pPr>
      <w:r w:rsidRPr="00DE2F1E">
        <w:rPr>
          <w:rFonts w:ascii=".VnTime" w:hAnsi=".VnTime"/>
          <w:bCs/>
        </w:rPr>
        <w:t>1. Giíi thiÖu bµi:2’  Giíi thiÖu chñ ®iÓm vµ bµi ®äc</w:t>
      </w:r>
    </w:p>
    <w:p w:rsidR="00DE2F1E" w:rsidRPr="00DE2F1E" w:rsidRDefault="00DE2F1E" w:rsidP="00DE2F1E">
      <w:pPr>
        <w:rPr>
          <w:rFonts w:ascii=".VnTime" w:hAnsi=".VnTime"/>
          <w:bCs/>
        </w:rPr>
      </w:pPr>
      <w:r w:rsidRPr="00DE2F1E">
        <w:rPr>
          <w:rFonts w:ascii=".VnTime" w:hAnsi=".VnTime"/>
          <w:bCs/>
        </w:rPr>
        <w:t>2. LuyÖn ®äc: 20’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4770"/>
        <w:gridCol w:w="4783"/>
      </w:tblGrid>
      <w:tr w:rsidR="00DE2F1E" w:rsidRPr="00DE2F1E" w:rsidTr="009445B6">
        <w:tc>
          <w:tcPr>
            <w:tcW w:w="4820" w:type="dxa"/>
          </w:tcPr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a.GV ®äc mÉu toµn bµi  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b. GV h­íng dÉn HS luyÖn ®äc vµ t×m  hiÓu ®o¹n 1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Nh¾c HS chó ý ®äc ®óng: lßng ®­êng, lao ®Õn, næi nãng, t¸n lo¹n</w:t>
            </w:r>
            <w:r w:rsidRPr="00DE2F1E">
              <w:t>…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Gióp HS hiÓu nghÜa c¸c tõ ng÷: c¸nh ph¶i, cÇu thñ, khung thµnh, ®èi ph­¬ng, hói cua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</w:rPr>
              <w:t xml:space="preserve"> </w:t>
            </w:r>
            <w:r w:rsidRPr="00DE2F1E">
              <w:rPr>
                <w:rFonts w:ascii=".VnTime" w:hAnsi=".VnTime"/>
                <w:lang w:val="pt-BR"/>
              </w:rPr>
              <w:t>C¸c b¹n nhá ch¬i ®¸ bãng ë ®©u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  <w:lang w:val="pt-BR"/>
              </w:rPr>
              <w:t xml:space="preserve"> </w:t>
            </w:r>
            <w:r w:rsidRPr="00DE2F1E">
              <w:rPr>
                <w:rFonts w:ascii=".VnTime" w:hAnsi=".VnTime"/>
              </w:rPr>
              <w:t>V× sao trËn bãng ph¶i t¹m dõng lÇn ®Çu?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 xml:space="preserve"> GV nh¾c nhë HS ng¾t, nghØ h¬i ®óng, nhÊn giäng ë nh÷ng tõ ng÷ t¶ hµnh ®éng cña c¸c nh©n vËt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c. HS luyÖn ®äc vµ t×m hiÓu ®o¹n 2: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lastRenderedPageBreak/>
              <w:t xml:space="preserve"> Nh¾c HS chó ý ®äc ®óng: chÖch, l¶o ®¶o, khuþu xuèng</w:t>
            </w:r>
            <w:r w:rsidRPr="00DE2F1E">
              <w:rPr>
                <w:lang w:val="pt-BR"/>
              </w:rPr>
              <w:t>…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Gióp HS hiÓu nghÜa c¸c tõ ng÷ khã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ChuyÖn g× khiÕn trËn bãng ph¶i dõng h¼n?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Th¸i ®é cña c¸c b¹n nhá nh­ thÕ nµo khi tai n¹n x¶y ra?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Gv nh¾c c¸c em ®äc ®óng c¸c kiÓu c©u hái, c©u kÓ, nhÊn giäng d­íi tõ ng÷ t¶ hµnh ®éngcña c¸c nh©n vËt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d.HS luyÖn ®äc vµ t×m hiÓu ®o¹n 3: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Nh¾c HS chó ý ®äc ®óng: lÐn nh×n, xuýt xoa, xÝch l«</w:t>
            </w:r>
            <w:r w:rsidRPr="00DE2F1E">
              <w:rPr>
                <w:lang w:val="pt-BR"/>
              </w:rPr>
              <w:t>…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T×m nh÷ng chi tiÕt cho thÊy Quang rÊt ©n hËn tr­íc tai n¹n do m×nh g©y ra?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C©u chuyÖn muèn nãi víi ta ®iÒu g×?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 GV chèt l¹i: c©u chuyÖn muèn khuyªn c¸c em: Kh«ng ®­îc ch¬i bãng d­íi lßng ®­êng v× sÏ g©y ra tai n¹n cho chÝnh m×nh, cho ng­êi qua ®­êng. Ng­êi lín còng nh­ trÎ em ®Òu ph¶i t«n träng LuËt giao th«ng, t«n träng c¸c luËt lÖ, quy t¾c cña céng ®ång.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pt-BR"/>
              </w:rPr>
              <w:t xml:space="preserve"> </w:t>
            </w:r>
            <w:r w:rsidRPr="00DE2F1E">
              <w:rPr>
                <w:rFonts w:ascii=".VnTime" w:hAnsi=".VnTime"/>
                <w:lang w:val="nl-NL"/>
              </w:rPr>
              <w:t>Gv nh¾c c¸c em ®äc ®óng c©u c¶m, c©u gäi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3. LuyÖn ®äc l¹i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* KÓ chuyÖn:</w:t>
            </w:r>
          </w:p>
          <w:p w:rsidR="00DE2F1E" w:rsidRPr="00DE2F1E" w:rsidRDefault="00DE2F1E" w:rsidP="009445B6">
            <w:pPr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1. GV nªu nhiÖm vô: Mçi em sÏ nhËp 1 vai 1 nh©n vËt trong truyÖn kÓ l¹i 1 ®o¹n cña c©u chuyÖn</w:t>
            </w:r>
          </w:p>
          <w:p w:rsidR="00DE2F1E" w:rsidRPr="00DE2F1E" w:rsidRDefault="00DE2F1E" w:rsidP="009445B6">
            <w:pPr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2. Gióp HS hiÓu yªu cÇu cña bµi tËp:</w:t>
            </w:r>
          </w:p>
          <w:p w:rsidR="00DE2F1E" w:rsidRPr="00DE2F1E" w:rsidRDefault="00DE2F1E" w:rsidP="009445B6">
            <w:pPr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 xml:space="preserve"> C©u chuyÖn vèn ®­îc kÓ theo lêi cña ai?</w:t>
            </w: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</w:rPr>
              <w:t xml:space="preserve"> </w:t>
            </w:r>
            <w:r w:rsidRPr="00DE2F1E">
              <w:rPr>
                <w:rFonts w:ascii=".VnTime" w:hAnsi=".VnTime"/>
                <w:bCs/>
                <w:lang w:val="pt-BR"/>
              </w:rPr>
              <w:t>Cã thÓ kÓ l¹i ®o¹n 1 theo lêi cña nh©n vËt nµo?</w:t>
            </w: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 xml:space="preserve"> Cã thÓ kÓ l¹i ®o¹n 2 theo lêi cña nh©n vËt nµo?</w:t>
            </w: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 xml:space="preserve"> Cã thÓ kÓ l¹i ®o¹n 3 theo lêi cña nh©n vËt nµo?</w:t>
            </w: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 xml:space="preserve"> GV nh¾c HS thùc hiÖn ®óng yªu cÇu cña bµi tËp</w:t>
            </w: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lastRenderedPageBreak/>
              <w:t xml:space="preserve"> GV nhËn xÐt lêi kÓ mÉu</w:t>
            </w:r>
          </w:p>
        </w:tc>
        <w:tc>
          <w:tcPr>
            <w:tcW w:w="4828" w:type="dxa"/>
          </w:tcPr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lastRenderedPageBreak/>
              <w:t>- HS theo dâi SGK.</w:t>
            </w: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HS nèi tiÕp nhau ®äc 11 c©u trong ®o¹n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2 – 3 HS ®äc c¶ ®o¹n tr­íc líp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Tõng cÆp HS luyÖn ®äc ®o¹n v¨n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C¶ líp ®äc ®ång thanh ®o¹n 1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D­íi lßng ®­êng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</w:rPr>
              <w:t xml:space="preserve">V× Long m¶i ®¸ bãng suýt t«ng ph¶i xe g¾n m¸y. May mµ b¸c ®i xe dõng l¹i kÞp. </w:t>
            </w:r>
            <w:r w:rsidRPr="00DE2F1E">
              <w:rPr>
                <w:rFonts w:ascii=".VnTime" w:hAnsi=".VnTime"/>
                <w:lang w:val="pt-BR"/>
              </w:rPr>
              <w:t>B¸c næi nãng khiÕn c¶ bän ch¹y t¸n lo¹n.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2 – 3 HS ®äc l¹i ®o¹n v¨n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lastRenderedPageBreak/>
              <w:t>HS nèi tiÕp nhau ®äc tõng c©u trong ®o¹n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2 – 3 HS ®äc c¶ ®o¹n tr­íc líp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Tõng cÆp HS luyÖn ®äc ®o¹n v¨n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C¶ líp ®äc ®ång thanh</w:t>
            </w: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Quang sót bãng chÖch lªn vØa hÌ, ®Ëp vµo ®Çu mét cô giµ qua ®­êng, lµm cô l¶o ®¶o «m ®Çu khuþu xuèng</w:t>
            </w: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C¶ bän ho¶ng sî bá ch¹y</w:t>
            </w:r>
          </w:p>
          <w:p w:rsidR="00DE2F1E" w:rsidRPr="00DE2F1E" w:rsidRDefault="00DE2F1E" w:rsidP="006A3E6B">
            <w:pPr>
              <w:numPr>
                <w:ilvl w:val="0"/>
                <w:numId w:val="1"/>
              </w:numPr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3 HS ®äc l¹i ®äan 2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HS nèi tiÕp nhau ®äc tõng c©u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3 HS ®äc c¶ ®o¹n tr­íc líp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Tõng cÆp HS luyÖn ®äc ®o¹n v¨n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C¶ líp ®äc ®ång thanh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HS tr¶ lêi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HS ph¸t biÓu</w:t>
            </w: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ind w:firstLine="720"/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2 HS thi ®äc ®o¹n 3</w:t>
            </w: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1 vµi tèp HS ( mçi tèp 4 em ) ph©n vai thi ®äc toµn truyÖn theo vai. C¶ líp vµ GV nhËn xÐt, b×nh chän c¸ nh©n vµ nhãm ®äc tèt nhÊt</w:t>
            </w: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fr-FR"/>
              </w:rPr>
            </w:pPr>
            <w:r w:rsidRPr="00DE2F1E">
              <w:rPr>
                <w:rFonts w:ascii=".VnTime" w:hAnsi=".VnTime"/>
                <w:bCs/>
                <w:lang w:val="fr-FR"/>
              </w:rPr>
              <w:t>Quang, Vò, Long, b¸c ®i xe m¸y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fr-F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fr-FR"/>
              </w:rPr>
            </w:pPr>
            <w:r w:rsidRPr="00DE2F1E">
              <w:rPr>
                <w:rFonts w:ascii=".VnTime" w:hAnsi=".VnTime"/>
                <w:lang w:val="fr-FR"/>
              </w:rPr>
              <w:t>Quang, Vò, Long, cô giµ, b¸c ®øng tuæi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fr-F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fr-FR"/>
              </w:rPr>
            </w:pPr>
            <w:r w:rsidRPr="00DE2F1E">
              <w:rPr>
                <w:rFonts w:ascii=".VnTime" w:hAnsi=".VnTime"/>
                <w:lang w:val="fr-FR"/>
              </w:rPr>
              <w:t>Quang, «ng cô, b¸c ®øng tuæi, b¸c ®i xÝch l«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1 HS giái kÓ mÉu 1 ®o¹n theo lêi 1 nh©n vËt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Tõng cÆp HS tËp kÓ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lastRenderedPageBreak/>
              <w:t>3-4 HS thi kÓ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C¶ líp vµ Gv nhËn xÐt, b×nh chän ng­êi kÓ hay nhÊt</w:t>
            </w:r>
          </w:p>
        </w:tc>
      </w:tr>
    </w:tbl>
    <w:p w:rsidR="00DE2F1E" w:rsidRPr="00DE2F1E" w:rsidRDefault="00DE2F1E" w:rsidP="00DE2F1E">
      <w:pPr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lastRenderedPageBreak/>
        <w:t>C.Cñng cè - dÆn dß:1 – 2 p</w:t>
      </w:r>
    </w:p>
    <w:p w:rsidR="00DE2F1E" w:rsidRPr="00DE2F1E" w:rsidRDefault="00DE2F1E" w:rsidP="00DE2F1E">
      <w:pPr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>+ Em cã nhËn xÐt g× vÒ nh©n vËt Quang?</w:t>
      </w:r>
    </w:p>
    <w:p w:rsidR="00DE2F1E" w:rsidRPr="00DE2F1E" w:rsidRDefault="00DE2F1E" w:rsidP="00DE2F1E">
      <w:pPr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 xml:space="preserve"> - HS tr¶ lêi.</w:t>
      </w:r>
    </w:p>
    <w:p w:rsidR="00DE2F1E" w:rsidRPr="00DE2F1E" w:rsidRDefault="00DE2F1E" w:rsidP="00DE2F1E">
      <w:pPr>
        <w:rPr>
          <w:rFonts w:ascii=".VnTime" w:hAnsi=".VnTime"/>
          <w:lang w:val="pt-BR"/>
        </w:rPr>
      </w:pPr>
      <w:r w:rsidRPr="00DE2F1E">
        <w:rPr>
          <w:rFonts w:ascii=".VnTime" w:hAnsi=".VnTime"/>
          <w:noProof/>
        </w:rPr>
        <w:pict>
          <v:line id="_x0000_s6154" style="position:absolute;z-index:251686912" from="108pt,30.5pt" to="387pt,30.5pt"/>
        </w:pict>
      </w:r>
      <w:r w:rsidRPr="00DE2F1E">
        <w:rPr>
          <w:rFonts w:ascii=".VnTime" w:hAnsi=".VnTime"/>
          <w:lang w:val="pt-BR"/>
        </w:rPr>
        <w:t xml:space="preserve"> - GVnh¾c HS ghi nhí lêi khuyªn cña c©u chuyÖn. DÆn chuÈn bÞ giê sau.</w:t>
      </w:r>
    </w:p>
    <w:p w:rsidR="00DE2F1E" w:rsidRPr="00DE2F1E" w:rsidRDefault="00DE2F1E" w:rsidP="00DE2F1E">
      <w:pPr>
        <w:rPr>
          <w:rFonts w:ascii=".VnTime" w:hAnsi=".VnTime"/>
          <w:lang w:val="pt-BR"/>
        </w:rPr>
      </w:pPr>
    </w:p>
    <w:p w:rsidR="00DE2F1E" w:rsidRPr="00DE2F1E" w:rsidRDefault="00DE2F1E" w:rsidP="00DE2F1E">
      <w:pPr>
        <w:pStyle w:val="Heading2"/>
        <w:jc w:val="center"/>
        <w:rPr>
          <w:rFonts w:ascii=".VnTime" w:hAnsi=".VnTime"/>
          <w:i/>
          <w:u w:val="single"/>
          <w:lang w:val="pt-BR"/>
        </w:rPr>
      </w:pPr>
      <w:r w:rsidRPr="00DE2F1E">
        <w:rPr>
          <w:rFonts w:ascii=".VnTime" w:hAnsi=".VnTime"/>
          <w:i/>
          <w:sz w:val="32"/>
          <w:u w:val="single"/>
          <w:lang w:val="pt-BR"/>
        </w:rPr>
        <w:t>To¸n</w:t>
      </w:r>
    </w:p>
    <w:p w:rsidR="00DE2F1E" w:rsidRPr="00DE2F1E" w:rsidRDefault="00DE2F1E" w:rsidP="00DE2F1E">
      <w:pPr>
        <w:jc w:val="center"/>
        <w:rPr>
          <w:rFonts w:ascii=".VnTime" w:hAnsi=".VnTime"/>
          <w:b/>
          <w:i/>
          <w:sz w:val="40"/>
          <w:szCs w:val="40"/>
          <w:lang w:val="pt-BR"/>
        </w:rPr>
      </w:pPr>
      <w:r w:rsidRPr="00DE2F1E">
        <w:rPr>
          <w:rFonts w:ascii=".VnTime" w:hAnsi=".VnTime"/>
          <w:sz w:val="40"/>
          <w:szCs w:val="40"/>
          <w:lang w:val="pt-BR"/>
        </w:rPr>
        <w:t xml:space="preserve">B¶ng nh©n </w:t>
      </w:r>
      <w:r w:rsidRPr="00DE2F1E">
        <w:rPr>
          <w:rFonts w:ascii=".VnTime" w:hAnsi=".VnTime"/>
          <w:b/>
          <w:sz w:val="40"/>
          <w:szCs w:val="40"/>
          <w:lang w:val="pt-BR"/>
        </w:rPr>
        <w:t>7</w:t>
      </w:r>
    </w:p>
    <w:p w:rsidR="00DE2F1E" w:rsidRPr="00DE2F1E" w:rsidRDefault="00DE2F1E" w:rsidP="00DE2F1E">
      <w:pPr>
        <w:pStyle w:val="Heading3"/>
        <w:rPr>
          <w:rFonts w:ascii=".VnTime" w:hAnsi=".VnTime"/>
          <w:bCs w:val="0"/>
          <w:sz w:val="28"/>
          <w:szCs w:val="28"/>
          <w:lang w:val="pt-BR"/>
        </w:rPr>
      </w:pPr>
      <w:r w:rsidRPr="00DE2F1E">
        <w:rPr>
          <w:rFonts w:ascii=".VnTime" w:hAnsi=".VnTime"/>
          <w:bCs w:val="0"/>
          <w:sz w:val="28"/>
          <w:szCs w:val="28"/>
          <w:lang w:val="pt-BR"/>
        </w:rPr>
        <w:t>I. Môc tiªu</w:t>
      </w:r>
    </w:p>
    <w:p w:rsidR="00DE2F1E" w:rsidRPr="00DE2F1E" w:rsidRDefault="00DE2F1E" w:rsidP="00DE2F1E">
      <w:pPr>
        <w:jc w:val="both"/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>- Thµnh lËp b¶ng nh©n 7 (7 nh©n 1, 2, 3,...10) vµ häc thuéc lßng b¶ng nh©n nµy.</w:t>
      </w:r>
    </w:p>
    <w:p w:rsidR="00DE2F1E" w:rsidRPr="00DE2F1E" w:rsidRDefault="00DE2F1E" w:rsidP="00DE2F1E">
      <w:pPr>
        <w:jc w:val="both"/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>- ¸p dông b¶ng nh©n 7 ®Ó gi¶i bµi to¸n cã lêi v¨n b»ng 1 phÐp tÝnh nh©n.</w:t>
      </w:r>
    </w:p>
    <w:p w:rsidR="00DE2F1E" w:rsidRPr="00DE2F1E" w:rsidRDefault="00DE2F1E" w:rsidP="00DE2F1E">
      <w:pPr>
        <w:jc w:val="both"/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>- Thùc hµnh ®Õm thªm 7</w:t>
      </w:r>
    </w:p>
    <w:p w:rsidR="00DE2F1E" w:rsidRPr="00DE2F1E" w:rsidRDefault="00DE2F1E" w:rsidP="00DE2F1E">
      <w:pPr>
        <w:jc w:val="both"/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>- HS cã ý thøc häc thuéc b¶ng cöu ch­¬ng</w:t>
      </w:r>
    </w:p>
    <w:p w:rsidR="00DE2F1E" w:rsidRPr="00DE2F1E" w:rsidRDefault="00DE2F1E" w:rsidP="00DE2F1E">
      <w:pPr>
        <w:pStyle w:val="Heading5"/>
        <w:spacing w:before="0"/>
        <w:rPr>
          <w:i w:val="0"/>
          <w:sz w:val="28"/>
          <w:szCs w:val="28"/>
        </w:rPr>
      </w:pPr>
      <w:r w:rsidRPr="00DE2F1E">
        <w:rPr>
          <w:i w:val="0"/>
          <w:sz w:val="28"/>
          <w:szCs w:val="28"/>
        </w:rPr>
        <w:t>II.§å dïng</w:t>
      </w:r>
    </w:p>
    <w:p w:rsidR="00DE2F1E" w:rsidRPr="00DE2F1E" w:rsidRDefault="00DE2F1E" w:rsidP="006A3E6B">
      <w:pPr>
        <w:numPr>
          <w:ilvl w:val="0"/>
          <w:numId w:val="2"/>
        </w:numPr>
        <w:jc w:val="both"/>
        <w:rPr>
          <w:rFonts w:ascii=".VnTime" w:hAnsi=".VnTime"/>
        </w:rPr>
      </w:pPr>
      <w:r w:rsidRPr="00DE2F1E">
        <w:rPr>
          <w:rFonts w:ascii=".VnTime" w:hAnsi=".VnTime"/>
        </w:rPr>
        <w:t>Bé ®å dïng d¹y vµ häc to¸n.</w:t>
      </w:r>
    </w:p>
    <w:p w:rsidR="00DE2F1E" w:rsidRPr="00DE2F1E" w:rsidRDefault="00DE2F1E" w:rsidP="006A3E6B">
      <w:pPr>
        <w:numPr>
          <w:ilvl w:val="0"/>
          <w:numId w:val="2"/>
        </w:numPr>
        <w:jc w:val="both"/>
        <w:rPr>
          <w:rFonts w:ascii=".VnTime" w:hAnsi=".VnTime"/>
          <w:lang w:val="pt-BR"/>
        </w:rPr>
      </w:pPr>
      <w:r w:rsidRPr="00DE2F1E">
        <w:rPr>
          <w:rFonts w:ascii=".VnTime" w:hAnsi=".VnTime"/>
          <w:lang w:val="pt-BR"/>
        </w:rPr>
        <w:t xml:space="preserve"> B¶ng phô viÕt s½n b¶ng nh©n7.</w:t>
      </w:r>
    </w:p>
    <w:p w:rsidR="00DE2F1E" w:rsidRPr="00DE2F1E" w:rsidRDefault="00DE2F1E" w:rsidP="00DE2F1E">
      <w:pPr>
        <w:pStyle w:val="Heading4"/>
        <w:spacing w:before="0"/>
        <w:rPr>
          <w:rFonts w:ascii=".VnTime" w:hAnsi=".VnTime"/>
          <w:bCs w:val="0"/>
          <w:lang w:val="fr-FR"/>
        </w:rPr>
      </w:pPr>
      <w:r w:rsidRPr="00DE2F1E">
        <w:rPr>
          <w:rFonts w:ascii=".VnTime" w:hAnsi=".VnTime"/>
          <w:bCs w:val="0"/>
          <w:lang w:val="fr-FR"/>
        </w:rPr>
        <w:t>III. C¸c ho¹t ®éng d¹y häc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A.. KTBC: (3-5 p )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Lµm bµi tËp: 7 + 7 =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 xml:space="preserve">                       7 + 7 + 7=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1 HS ®äc thuéc lßng b¶ng nh©n 6. Gv hái kÕt qu¶ 1 sè phÐp tÝnh</w:t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1 HS ®äc thuéc b¶ng chia 6. Gv hái kÕt qu¶ 1 sè phÐp tÝnh</w:t>
      </w:r>
      <w:r w:rsidRPr="00DE2F1E">
        <w:rPr>
          <w:rFonts w:ascii=".VnTime" w:hAnsi=".VnTime"/>
        </w:rPr>
        <w:tab/>
      </w:r>
    </w:p>
    <w:p w:rsidR="00DE2F1E" w:rsidRPr="00DE2F1E" w:rsidRDefault="00DE2F1E" w:rsidP="00DE2F1E">
      <w:pPr>
        <w:rPr>
          <w:rFonts w:ascii=".VnTime" w:hAnsi=".VnTime"/>
        </w:rPr>
      </w:pPr>
      <w:r w:rsidRPr="00DE2F1E">
        <w:rPr>
          <w:rFonts w:ascii=".VnTime" w:hAnsi=".VnTime"/>
        </w:rPr>
        <w:t>- GV vµ HS nhËn xÐt bµi lµm trªn b¶ng</w:t>
      </w:r>
    </w:p>
    <w:p w:rsidR="00DE2F1E" w:rsidRPr="00DE2F1E" w:rsidRDefault="00DE2F1E" w:rsidP="00DE2F1E">
      <w:pPr>
        <w:jc w:val="both"/>
        <w:rPr>
          <w:rFonts w:ascii=".VnTime" w:hAnsi=".VnTime"/>
        </w:rPr>
      </w:pPr>
      <w:r w:rsidRPr="00DE2F1E">
        <w:rPr>
          <w:rFonts w:ascii=".VnTime" w:hAnsi=".VnTime"/>
        </w:rPr>
        <w:t>B. Bµi míi:  ( 30-33 p )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5237"/>
        <w:gridCol w:w="4316"/>
      </w:tblGrid>
      <w:tr w:rsidR="00DE2F1E" w:rsidRPr="00DE2F1E" w:rsidTr="009445B6">
        <w:tc>
          <w:tcPr>
            <w:tcW w:w="5293" w:type="dxa"/>
          </w:tcPr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1. giíi thiÖu bµi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2. H­íng dÉn lËp b¶ng nh©n 7: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Yªu cÇu HS lÊy 1 tÊm b×a cã 7 chÊm trßn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GV lÊy 1 tÊm, g¾n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7 chÊm trßn ®­îc lÊy mÊy lÇn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GV ghi: 7 ®­îc lÊy 1 lÇn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Ta ®­îc mÊy chÊm trßn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Nªu phÐp nh©n t­¬ng øng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GV ghi: 7 x 1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- 7 x 1 b»ng bao nhiªu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- GV ghi: 7 x 1 = 7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>- Yªu cÇu HS më SGK viÕt kÕt qu¶ phÐp nh©n thø nhÊt vµo cét bªn ph¶i. GV ®­a b¶ng phô ghi c¸c phÐp tÝnh, d¸n: 7 x 1 =7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nl-NL"/>
              </w:rPr>
            </w:pPr>
            <w:r w:rsidRPr="00DE2F1E">
              <w:rPr>
                <w:rFonts w:ascii=".VnTime" w:hAnsi=".VnTime"/>
                <w:lang w:val="nl-NL"/>
              </w:rPr>
              <w:t xml:space="preserve">T­¬ng tù 7x 2 ; 7 x3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Dùa vµo c¸ch ®ã yªu cÇu HS t×m KQ c¸c phÐp nh©n cßn l¹i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GV ghi lªn b¶ng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YC quan s¸t b¶ng, 2 tÝch tiÕp liÒn nhau trong b¶ng nh©n 7 h¬n kÐm nhau bao nhiªu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VËy muèn t×m tÝch liÒn sau ta lµm thÕ nµo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  <w:r w:rsidRPr="00DE2F1E">
              <w:rPr>
                <w:rFonts w:ascii=".VnTime" w:hAnsi=".VnTime"/>
                <w:lang w:val="fr-FR"/>
              </w:rPr>
              <w:t>- muèn t×m tÝch 7 x 4 ta lµm thÕ nµo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fr-F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C¸ch nµo nhanh h¬n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Tæ chøc cho HS häc thuéc lßng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3. Thùc hµnh: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Bµi 1: </w:t>
            </w:r>
            <w:r w:rsidRPr="00DE2F1E">
              <w:rPr>
                <w:rFonts w:ascii=".VnTime" w:hAnsi=".VnTime"/>
                <w:bCs/>
                <w:lang w:val="pt-BR"/>
              </w:rPr>
              <w:t>TÝnh nhÈm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- Víi bµi tÝnh nhÈm ta lµm thÕ nµo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  <w:lang w:val="pt-B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- PhÐp tÝnh nµo kh«ng cã trong b¶ng nh©n 7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- TÝnh kÕt qu¶ cña 0 x 7 = 0 b»ng c¸ch nµo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*Bµi 2: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- GV nhËn xÐt, ch÷a bµi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*</w:t>
            </w:r>
            <w:r w:rsidRPr="00DE2F1E">
              <w:rPr>
                <w:rFonts w:ascii=".VnTime" w:hAnsi=".VnTime"/>
                <w:bCs/>
              </w:rPr>
              <w:t>Bµi 3:</w:t>
            </w:r>
            <w:r w:rsidRPr="00DE2F1E">
              <w:rPr>
                <w:rFonts w:ascii=".VnTime" w:hAnsi=".VnTime"/>
              </w:rPr>
              <w:t xml:space="preserve"> 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GV d¸n néi dung BT lªn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Quan s¸t vµ nªu ®Æc ®iÓm cña d·y sè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NhËn xÐt kÕt qu¶ cét tÝch trong b¶ng nh©n 7?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42 lµ tÝch cña phÐp nh©n nµo trong b¶ng nh©n7?</w:t>
            </w:r>
          </w:p>
        </w:tc>
        <w:tc>
          <w:tcPr>
            <w:tcW w:w="4355" w:type="dxa"/>
          </w:tcPr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HS lÊy 1 tÊm b×a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1 lÇn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7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7 x 1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7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</w:p>
          <w:p w:rsidR="00DE2F1E" w:rsidRPr="00DE2F1E" w:rsidRDefault="00DE2F1E" w:rsidP="009445B6">
            <w:pPr>
              <w:jc w:val="both"/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HS ®oc l¹i: 7 x 1 = 7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HS tù lËp c¸c phÐp nh©n cßn l¹i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 xml:space="preserve">HS ®øng t¹i chç nªu kÕt qu¶ c¸c </w:t>
            </w:r>
            <w:r w:rsidRPr="00DE2F1E">
              <w:rPr>
                <w:rFonts w:ascii=".VnTime" w:hAnsi=".VnTime"/>
                <w:lang w:val="pt-BR"/>
              </w:rPr>
              <w:lastRenderedPageBreak/>
              <w:t>phÐp tÝnh cña b¶ng nh©n 7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7 ®¬n vÞ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HS nªu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7 x 4 = 7+7+7+7= 28, hoÆc t×m tÝch 7x 3 = 21 råi céng thªm 7 = 28, hoÆc 7x 4 = 4 x 7 = 28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HS nªu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HS thi ®ua häc thuéc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2 em ®äc c¶ b¶ng. §äc ng­îc tõ 7x10 ®Õn 7x1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ViÕt kÕt qu¶ ngay c¹nh phÐp tÝnh, HS lµm vµo vë. Sau ®ã mçi HS nªu kÕt qu¶ 1 cét , HS kh¸c nhËn xÐt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HS nªu: 7 kh«ng ®­îc lÊy lÇn nµo</w:t>
            </w:r>
          </w:p>
          <w:p w:rsidR="00DE2F1E" w:rsidRPr="00DE2F1E" w:rsidRDefault="00DE2F1E" w:rsidP="009445B6">
            <w:pPr>
              <w:rPr>
                <w:rFonts w:ascii=".VnTime" w:hAnsi=".VnTime"/>
                <w:bCs/>
                <w:lang w:val="pt-BR"/>
              </w:rPr>
            </w:pPr>
            <w:r w:rsidRPr="00DE2F1E">
              <w:rPr>
                <w:rFonts w:ascii=".VnTime" w:hAnsi=".VnTime"/>
                <w:bCs/>
                <w:lang w:val="pt-BR"/>
              </w:rPr>
              <w:t>- HS ®äc ®Ò, x¸c ®Þnh yªu cÇu cña bµi.</w:t>
            </w:r>
          </w:p>
          <w:p w:rsidR="00DE2F1E" w:rsidRPr="00DE2F1E" w:rsidRDefault="00DE2F1E" w:rsidP="009445B6">
            <w:pPr>
              <w:jc w:val="both"/>
              <w:rPr>
                <w:rFonts w:ascii=".VnTime" w:hAnsi=".VnTime"/>
                <w:bCs/>
              </w:rPr>
            </w:pPr>
            <w:r w:rsidRPr="00DE2F1E">
              <w:rPr>
                <w:rFonts w:ascii=".VnTime" w:hAnsi=".VnTime"/>
                <w:bCs/>
              </w:rPr>
              <w:t>- HS lµm vë - 1 HS lµm b¶ng líp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HS ®äc néi dung bµi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lµm vµo vë sau ®ã 1 HS lªn ch÷a, ®æi chÐo vë kiÓm tra cho nhau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NhËn xÐt bµi trªn b¶ng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§Õm thªm 7 tõ 7 ®Õn 70</w:t>
            </w:r>
          </w:p>
          <w:p w:rsidR="00DE2F1E" w:rsidRPr="00DE2F1E" w:rsidRDefault="00DE2F1E" w:rsidP="009445B6">
            <w:pPr>
              <w:rPr>
                <w:rFonts w:ascii=".VnTime" w:hAnsi=".VnTime"/>
                <w:lang w:val="pt-BR"/>
              </w:rPr>
            </w:pPr>
            <w:r w:rsidRPr="00DE2F1E">
              <w:rPr>
                <w:rFonts w:ascii=".VnTime" w:hAnsi=".VnTime"/>
                <w:lang w:val="pt-BR"/>
              </w:rPr>
              <w:t>- KÓ tõ sè h¹ng thø hai</w:t>
            </w:r>
            <w:r w:rsidRPr="00DE2F1E">
              <w:rPr>
                <w:lang w:val="pt-BR"/>
              </w:rPr>
              <w:t>…</w:t>
            </w:r>
            <w:r w:rsidRPr="00DE2F1E">
              <w:rPr>
                <w:rFonts w:ascii=".VnTime" w:hAnsi=".VnTime"/>
                <w:lang w:val="pt-BR"/>
              </w:rPr>
              <w:t>..</w:t>
            </w:r>
          </w:p>
          <w:p w:rsidR="00DE2F1E" w:rsidRPr="00DE2F1E" w:rsidRDefault="00DE2F1E" w:rsidP="009445B6">
            <w:pPr>
              <w:rPr>
                <w:rFonts w:ascii=".VnTime" w:hAnsi=".VnTime"/>
              </w:rPr>
            </w:pPr>
            <w:r w:rsidRPr="00DE2F1E">
              <w:rPr>
                <w:rFonts w:ascii=".VnTime" w:hAnsi=".VnTime"/>
              </w:rPr>
              <w:t>- HS ®øng ®äc l¹i d·y sè xu«i vµ ng­îc</w:t>
            </w:r>
          </w:p>
        </w:tc>
      </w:tr>
    </w:tbl>
    <w:p w:rsidR="00DE2F1E" w:rsidRPr="00DE2F1E" w:rsidRDefault="00DE2F1E" w:rsidP="00DE2F1E">
      <w:pPr>
        <w:rPr>
          <w:rFonts w:ascii=".VnTime" w:hAnsi=".VnTime"/>
          <w:bCs/>
        </w:rPr>
      </w:pPr>
      <w:r w:rsidRPr="00DE2F1E">
        <w:rPr>
          <w:rFonts w:ascii=".VnTime" w:hAnsi=".VnTime"/>
          <w:bCs/>
        </w:rPr>
        <w:lastRenderedPageBreak/>
        <w:t xml:space="preserve">    3. Cñng cè - dÆn dß: ( 1- 2 p )</w:t>
      </w:r>
    </w:p>
    <w:p w:rsidR="00DE2F1E" w:rsidRPr="00DE2F1E" w:rsidRDefault="00DE2F1E" w:rsidP="00DE2F1E">
      <w:pPr>
        <w:rPr>
          <w:rFonts w:ascii=".VnTime" w:hAnsi=".VnTime"/>
          <w:bCs/>
          <w:lang w:val="it-IT"/>
        </w:rPr>
      </w:pPr>
      <w:r w:rsidRPr="00DE2F1E">
        <w:rPr>
          <w:rFonts w:ascii=".VnTime" w:hAnsi=".VnTime"/>
          <w:bCs/>
          <w:lang w:val="it-IT"/>
        </w:rPr>
        <w:t>- Ch¬i trß ch¬i : ®è d©y chuyÒn</w:t>
      </w:r>
    </w:p>
    <w:p w:rsidR="00DE2F1E" w:rsidRPr="00DE2F1E" w:rsidRDefault="00DE2F1E" w:rsidP="00DE2F1E">
      <w:pPr>
        <w:rPr>
          <w:rFonts w:ascii=".VnTime" w:hAnsi=".VnTime"/>
          <w:bCs/>
          <w:lang w:val="it-IT"/>
        </w:rPr>
      </w:pPr>
      <w:r w:rsidRPr="00DE2F1E">
        <w:rPr>
          <w:rFonts w:ascii=".VnTime" w:hAnsi=".VnTime"/>
          <w:bCs/>
          <w:lang w:val="it-IT"/>
        </w:rPr>
        <w:t>- HS ®äc thuéc lßng b¶ng nh©n 7.</w:t>
      </w:r>
    </w:p>
    <w:p w:rsidR="00DE2F1E" w:rsidRPr="00DE2F1E" w:rsidRDefault="00DE2F1E" w:rsidP="00DE2F1E">
      <w:pPr>
        <w:rPr>
          <w:rFonts w:ascii=".VnTime" w:hAnsi=".VnTime"/>
          <w:bCs/>
          <w:lang w:val="it-IT"/>
        </w:rPr>
      </w:pPr>
      <w:r w:rsidRPr="00DE2F1E">
        <w:rPr>
          <w:rFonts w:ascii=".VnTime" w:hAnsi=".VnTime"/>
          <w:bCs/>
          <w:lang w:val="it-IT"/>
        </w:rPr>
        <w:t>- GV nhËn xÐt giê häc. DÆn dß vÒ nhµ</w:t>
      </w:r>
    </w:p>
    <w:p w:rsidR="00DE2F1E" w:rsidRPr="00DE2F1E" w:rsidRDefault="00DE2F1E" w:rsidP="00DE2F1E">
      <w:pPr>
        <w:jc w:val="center"/>
        <w:rPr>
          <w:rFonts w:ascii=".VnTime" w:hAnsi=".VnTime"/>
          <w:lang w:val="pt-BR"/>
        </w:rPr>
      </w:pPr>
      <w:r w:rsidRPr="00DE2F1E">
        <w:rPr>
          <w:rFonts w:ascii=".VnTime" w:hAnsi=".VnTime"/>
          <w:noProof/>
        </w:rPr>
        <w:pict>
          <v:line id="_x0000_s6155" style="position:absolute;left:0;text-align:left;z-index:251687936" from="117pt,17.2pt" to="324pt,17.2pt"/>
        </w:pict>
      </w:r>
    </w:p>
    <w:p w:rsidR="001B6459" w:rsidRPr="00DE2F1E" w:rsidRDefault="001B6459" w:rsidP="00DE2F1E">
      <w:pPr>
        <w:rPr>
          <w:rFonts w:ascii=".VnTime" w:hAnsi=".VnTime"/>
        </w:rPr>
      </w:pPr>
    </w:p>
    <w:sectPr w:rsidR="001B6459" w:rsidRPr="00DE2F1E" w:rsidSect="00571C93">
      <w:headerReference w:type="even" r:id="rId18"/>
      <w:headerReference w:type="default" r:id="rId19"/>
      <w:footerReference w:type="default" r:id="rId20"/>
      <w:headerReference w:type="first" r:id="rId21"/>
      <w:pgSz w:w="11907" w:h="16840" w:code="9"/>
      <w:pgMar w:top="907" w:right="1051" w:bottom="576" w:left="1411" w:header="720" w:footer="71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3E6B" w:rsidRDefault="006A3E6B" w:rsidP="00571C93">
      <w:r>
        <w:separator/>
      </w:r>
    </w:p>
  </w:endnote>
  <w:endnote w:type="continuationSeparator" w:id="0">
    <w:p w:rsidR="006A3E6B" w:rsidRDefault="006A3E6B" w:rsidP="00571C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1121" w:type="dxa"/>
      <w:tblLook w:val="04A0"/>
    </w:tblPr>
    <w:tblGrid>
      <w:gridCol w:w="5736"/>
      <w:gridCol w:w="5605"/>
    </w:tblGrid>
    <w:tr w:rsidR="00F03A33" w:rsidRPr="00C45647" w:rsidTr="00405889">
      <w:trPr>
        <w:trHeight w:val="426"/>
      </w:trPr>
      <w:tc>
        <w:tcPr>
          <w:tcW w:w="5736" w:type="dxa"/>
        </w:tcPr>
        <w:p w:rsidR="00F03A33" w:rsidRPr="00C45647" w:rsidRDefault="00F03A33" w:rsidP="00F03A33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F03A33" w:rsidRPr="00C45647" w:rsidRDefault="00F03A33" w:rsidP="00F03A33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F03A33" w:rsidRPr="00C45647" w:rsidRDefault="00F03A33" w:rsidP="00F03A33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F03A33" w:rsidRPr="00571C93" w:rsidRDefault="00F03A33" w:rsidP="00571C9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3E6B" w:rsidRDefault="006A3E6B" w:rsidP="00571C93">
      <w:r>
        <w:separator/>
      </w:r>
    </w:p>
  </w:footnote>
  <w:footnote w:type="continuationSeparator" w:id="0">
    <w:p w:rsidR="006A3E6B" w:rsidRDefault="006A3E6B" w:rsidP="00571C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F03A3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1" o:spid="_x0000_s4098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F03A3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2" o:spid="_x0000_s4099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F03A3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0" o:spid="_x0000_s4097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D66B87"/>
    <w:multiLevelType w:val="hybridMultilevel"/>
    <w:tmpl w:val="8C8ECE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0E1D86"/>
    <w:multiLevelType w:val="hybridMultilevel"/>
    <w:tmpl w:val="3B521EBE"/>
    <w:lvl w:ilvl="0" w:tplc="838E7E72">
      <w:start w:val="2"/>
      <w:numFmt w:val="bullet"/>
      <w:lvlText w:val="-"/>
      <w:lvlJc w:val="left"/>
      <w:pPr>
        <w:tabs>
          <w:tab w:val="num" w:pos="510"/>
        </w:tabs>
        <w:ind w:left="51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30"/>
        </w:tabs>
        <w:ind w:left="123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50"/>
        </w:tabs>
        <w:ind w:left="19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70"/>
        </w:tabs>
        <w:ind w:left="26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90"/>
        </w:tabs>
        <w:ind w:left="339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10"/>
        </w:tabs>
        <w:ind w:left="41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30"/>
        </w:tabs>
        <w:ind w:left="48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50"/>
        </w:tabs>
        <w:ind w:left="555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70"/>
        </w:tabs>
        <w:ind w:left="6270" w:hanging="360"/>
      </w:pPr>
      <w:rPr>
        <w:rFonts w:ascii="Wingdings" w:hAnsi="Wingdings" w:hint="default"/>
      </w:rPr>
    </w:lvl>
  </w:abstractNum>
  <w:abstractNum w:abstractNumId="2">
    <w:nsid w:val="151A2FE9"/>
    <w:multiLevelType w:val="hybridMultilevel"/>
    <w:tmpl w:val="887697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87D4E07"/>
    <w:multiLevelType w:val="hybridMultilevel"/>
    <w:tmpl w:val="741CEF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B2C6046"/>
    <w:multiLevelType w:val="hybridMultilevel"/>
    <w:tmpl w:val="4FBEA3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01139E2"/>
    <w:multiLevelType w:val="hybridMultilevel"/>
    <w:tmpl w:val="CED208FC"/>
    <w:lvl w:ilvl="0" w:tplc="B7E8BFBA">
      <w:start w:val="1"/>
      <w:numFmt w:val="decimal"/>
      <w:lvlText w:val="%1-"/>
      <w:lvlJc w:val="left"/>
      <w:pPr>
        <w:tabs>
          <w:tab w:val="num" w:pos="762"/>
        </w:tabs>
        <w:ind w:left="7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38340B8"/>
    <w:multiLevelType w:val="hybridMultilevel"/>
    <w:tmpl w:val="7D9C6998"/>
    <w:lvl w:ilvl="0" w:tplc="39F0274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6"/>
  </w:num>
  <w:num w:numId="5">
    <w:abstractNumId w:val="0"/>
  </w:num>
  <w:num w:numId="6">
    <w:abstractNumId w:val="4"/>
  </w:num>
  <w:num w:numId="7">
    <w:abstractNumId w:val="3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7170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C12E76"/>
    <w:rsid w:val="00026DB9"/>
    <w:rsid w:val="00045055"/>
    <w:rsid w:val="0005375D"/>
    <w:rsid w:val="000A0AEF"/>
    <w:rsid w:val="000E5F4F"/>
    <w:rsid w:val="001355C3"/>
    <w:rsid w:val="0014515B"/>
    <w:rsid w:val="001705FF"/>
    <w:rsid w:val="00173861"/>
    <w:rsid w:val="001B6459"/>
    <w:rsid w:val="00204B87"/>
    <w:rsid w:val="0028249E"/>
    <w:rsid w:val="00302F1E"/>
    <w:rsid w:val="0033492B"/>
    <w:rsid w:val="00344EA2"/>
    <w:rsid w:val="00373FAE"/>
    <w:rsid w:val="00405889"/>
    <w:rsid w:val="004120FF"/>
    <w:rsid w:val="0043245F"/>
    <w:rsid w:val="00433A60"/>
    <w:rsid w:val="00476588"/>
    <w:rsid w:val="004C248A"/>
    <w:rsid w:val="00500F97"/>
    <w:rsid w:val="00541BCC"/>
    <w:rsid w:val="00571C93"/>
    <w:rsid w:val="005C750F"/>
    <w:rsid w:val="006349B4"/>
    <w:rsid w:val="00663E7A"/>
    <w:rsid w:val="0067453D"/>
    <w:rsid w:val="00690331"/>
    <w:rsid w:val="00695A58"/>
    <w:rsid w:val="006A3E6B"/>
    <w:rsid w:val="007B50E9"/>
    <w:rsid w:val="008119B7"/>
    <w:rsid w:val="00945E87"/>
    <w:rsid w:val="0097752B"/>
    <w:rsid w:val="009B316B"/>
    <w:rsid w:val="009F344E"/>
    <w:rsid w:val="00A24EBD"/>
    <w:rsid w:val="00A355D3"/>
    <w:rsid w:val="00A41045"/>
    <w:rsid w:val="00A43545"/>
    <w:rsid w:val="00AC2B28"/>
    <w:rsid w:val="00AD4D84"/>
    <w:rsid w:val="00B00930"/>
    <w:rsid w:val="00B51868"/>
    <w:rsid w:val="00C045D6"/>
    <w:rsid w:val="00C12E76"/>
    <w:rsid w:val="00C7072E"/>
    <w:rsid w:val="00C926D7"/>
    <w:rsid w:val="00CA3F7F"/>
    <w:rsid w:val="00CE43F8"/>
    <w:rsid w:val="00D0434D"/>
    <w:rsid w:val="00D4577A"/>
    <w:rsid w:val="00D55013"/>
    <w:rsid w:val="00D70A6B"/>
    <w:rsid w:val="00DB6593"/>
    <w:rsid w:val="00DD27BD"/>
    <w:rsid w:val="00DE2F1E"/>
    <w:rsid w:val="00E05AC0"/>
    <w:rsid w:val="00E25307"/>
    <w:rsid w:val="00E9718F"/>
    <w:rsid w:val="00EB01A3"/>
    <w:rsid w:val="00F03A33"/>
    <w:rsid w:val="00F45BE8"/>
    <w:rsid w:val="00F55ACC"/>
    <w:rsid w:val="00F65ED2"/>
    <w:rsid w:val="00FD15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place"/>
  <w:smartTagType w:namespaceuri="urn:schemas-microsoft-com:office:smarttags" w:name="City"/>
  <w:shapeDefaults>
    <o:shapedefaults v:ext="edit" spidmax="7170"/>
    <o:shapelayout v:ext="edit">
      <o:idmap v:ext="edit" data="1,6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E76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40588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Heading2">
    <w:name w:val="heading 2"/>
    <w:basedOn w:val="Normal"/>
    <w:link w:val="Heading2Char"/>
    <w:qFormat/>
    <w:rsid w:val="00D70A6B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qFormat/>
    <w:rsid w:val="0033492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C045D6"/>
    <w:pPr>
      <w:keepNext/>
      <w:spacing w:before="240" w:after="60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qFormat/>
    <w:rsid w:val="00405889"/>
    <w:pPr>
      <w:spacing w:before="240" w:after="60"/>
      <w:outlineLvl w:val="4"/>
    </w:pPr>
    <w:rPr>
      <w:rFonts w:ascii=".VnTime" w:hAnsi=".VnTime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nhideWhenUsed/>
    <w:qFormat/>
    <w:rsid w:val="00405889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qFormat/>
    <w:rsid w:val="00405889"/>
    <w:pPr>
      <w:spacing w:before="240" w:after="60"/>
      <w:outlineLvl w:val="6"/>
    </w:pPr>
    <w:rPr>
      <w:b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405889"/>
    <w:pPr>
      <w:spacing w:before="240" w:after="60"/>
      <w:outlineLvl w:val="8"/>
    </w:pPr>
    <w:rPr>
      <w:rFonts w:ascii="Arial" w:hAnsi="Arial" w:cs="Arial"/>
      <w:b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odyText">
    <w:name w:val="Body Text"/>
    <w:basedOn w:val="Normal"/>
    <w:link w:val="BodyTextChar"/>
    <w:rsid w:val="00C12E76"/>
    <w:pPr>
      <w:spacing w:line="360" w:lineRule="auto"/>
      <w:jc w:val="both"/>
    </w:pPr>
    <w:rPr>
      <w:rFonts w:ascii=".VnTime" w:hAnsi=".VnTime"/>
      <w:b/>
      <w:bCs/>
      <w:szCs w:val="20"/>
    </w:rPr>
  </w:style>
  <w:style w:type="character" w:customStyle="1" w:styleId="BodyTextChar">
    <w:name w:val="Body Text Char"/>
    <w:basedOn w:val="DefaultParagraphFont"/>
    <w:link w:val="BodyText"/>
    <w:rsid w:val="00C12E76"/>
    <w:rPr>
      <w:rFonts w:ascii=".VnTime" w:eastAsia="Times New Roman" w:hAnsi=".VnTime" w:cs="Times New Roman"/>
      <w:b/>
      <w:bCs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2E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2E7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44EA2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71C93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71C93"/>
    <w:rPr>
      <w:rFonts w:ascii="Times New Roman" w:eastAsia="Times New Roman" w:hAnsi="Times New Roman" w:cs="Times New Roman"/>
      <w:sz w:val="28"/>
      <w:szCs w:val="28"/>
    </w:rPr>
  </w:style>
  <w:style w:type="table" w:styleId="TableGrid">
    <w:name w:val="Table Grid"/>
    <w:basedOn w:val="TableNormal"/>
    <w:rsid w:val="00173861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D70A6B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apple-converted-space">
    <w:name w:val="apple-converted-space"/>
    <w:basedOn w:val="DefaultParagraphFont"/>
    <w:rsid w:val="00D70A6B"/>
  </w:style>
  <w:style w:type="paragraph" w:styleId="NormalWeb">
    <w:name w:val="Normal (Web)"/>
    <w:basedOn w:val="Normal"/>
    <w:uiPriority w:val="99"/>
    <w:semiHidden/>
    <w:unhideWhenUsed/>
    <w:rsid w:val="00D70A6B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C248A"/>
    <w:rPr>
      <w:color w:val="0000FF" w:themeColor="hyperlink"/>
      <w:u w:val="single"/>
    </w:rPr>
  </w:style>
  <w:style w:type="character" w:styleId="PageNumber">
    <w:name w:val="page number"/>
    <w:basedOn w:val="DefaultParagraphFont"/>
    <w:rsid w:val="00E05AC0"/>
  </w:style>
  <w:style w:type="character" w:customStyle="1" w:styleId="Heading1Char">
    <w:name w:val="Heading 1 Char"/>
    <w:basedOn w:val="DefaultParagraphFont"/>
    <w:link w:val="Heading1"/>
    <w:uiPriority w:val="9"/>
    <w:rsid w:val="0040588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05889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05889"/>
    <w:rPr>
      <w:rFonts w:ascii=".VnTime" w:eastAsia="Times New Roman" w:hAnsi=".VnTime" w:cs="Times New Roman"/>
      <w:b/>
      <w:bCs/>
      <w:i/>
      <w:iCs/>
      <w:sz w:val="26"/>
      <w:szCs w:val="26"/>
    </w:rPr>
  </w:style>
  <w:style w:type="character" w:customStyle="1" w:styleId="Heading7Char">
    <w:name w:val="Heading 7 Char"/>
    <w:basedOn w:val="DefaultParagraphFont"/>
    <w:link w:val="Heading7"/>
    <w:rsid w:val="00405889"/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405889"/>
    <w:rPr>
      <w:rFonts w:ascii="Arial" w:eastAsia="Times New Roman" w:hAnsi="Arial" w:cs="Arial"/>
      <w:b/>
    </w:rPr>
  </w:style>
  <w:style w:type="paragraph" w:styleId="BodyText2">
    <w:name w:val="Body Text 2"/>
    <w:basedOn w:val="Normal"/>
    <w:link w:val="BodyText2Char"/>
    <w:rsid w:val="000A0AEF"/>
    <w:pPr>
      <w:spacing w:after="120" w:line="480" w:lineRule="auto"/>
    </w:pPr>
    <w:rPr>
      <w:rFonts w:ascii=".VnTime" w:hAnsi=".VnTime"/>
      <w:b/>
    </w:rPr>
  </w:style>
  <w:style w:type="character" w:customStyle="1" w:styleId="BodyText2Char">
    <w:name w:val="Body Text 2 Char"/>
    <w:basedOn w:val="DefaultParagraphFont"/>
    <w:link w:val="BodyText2"/>
    <w:rsid w:val="000A0AEF"/>
    <w:rPr>
      <w:rFonts w:ascii=".VnTime" w:eastAsia="Times New Roman" w:hAnsi=".VnTime" w:cs="Times New Roman"/>
      <w:b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33492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C045D6"/>
    <w:rPr>
      <w:rFonts w:ascii="Times New Roman" w:eastAsia="Times New Roman" w:hAnsi="Times New Roman" w:cs="Times New Roman"/>
      <w:b/>
      <w:bCs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01A6A22-F6D1-4EDF-9EE9-F88DD69A05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5746</Words>
  <Characters>32753</Characters>
  <Application>Microsoft Office Word</Application>
  <DocSecurity>0</DocSecurity>
  <Lines>272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0T01:38:00Z</cp:lastPrinted>
  <dcterms:created xsi:type="dcterms:W3CDTF">2019-08-20T01:43:00Z</dcterms:created>
  <dcterms:modified xsi:type="dcterms:W3CDTF">2019-08-20T01:43:00Z</dcterms:modified>
</cp:coreProperties>
</file>